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0419" w:rsidRDefault="00A022F4" w:rsidP="00A022F4">
      <w:pPr>
        <w:pStyle w:val="Title"/>
      </w:pPr>
      <w:r>
        <w:t>Algorithms</w:t>
      </w:r>
    </w:p>
    <w:p w:rsidR="00A022F4" w:rsidRPr="000C00C1" w:rsidRDefault="00A022F4" w:rsidP="00A022F4">
      <w:pPr>
        <w:pStyle w:val="Title"/>
        <w:jc w:val="both"/>
        <w:rPr>
          <w:rFonts w:eastAsia="Batang"/>
          <w:kern w:val="2"/>
          <w:sz w:val="20"/>
          <w:szCs w:val="24"/>
          <w:lang w:eastAsia="ko-KR"/>
        </w:rPr>
      </w:pPr>
    </w:p>
    <w:p w:rsidR="0066458E" w:rsidRDefault="0066458E" w:rsidP="0066458E">
      <w:pPr>
        <w:pStyle w:val="Heading1"/>
      </w:pPr>
      <w:r>
        <w:t>Neutron Transport and CMFD methods</w:t>
      </w:r>
    </w:p>
    <w:p w:rsidR="0066458E" w:rsidRDefault="000A38C5" w:rsidP="000A38C5">
      <w:pPr>
        <w:pStyle w:val="Heading2"/>
      </w:pPr>
      <w:r>
        <w:t>Neutron Transport Equation</w:t>
      </w:r>
    </w:p>
    <w:p w:rsidR="000A38C5" w:rsidRDefault="003C7C1D" w:rsidP="000A38C5">
      <w:pPr>
        <w:pStyle w:val="BodyText3"/>
      </w:pPr>
      <w:r>
        <w:t xml:space="preserve">The </w:t>
      </w:r>
      <w:r w:rsidR="004705D6">
        <w:t>discussion</w:t>
      </w:r>
      <w:r>
        <w:t xml:space="preserve"> starts with the </w:t>
      </w:r>
      <w:r w:rsidR="009A556D">
        <w:t>multi-group steady st</w:t>
      </w:r>
      <w:r w:rsidR="00F90999">
        <w:t xml:space="preserve">ate neutron transport equations shown in Eq. </w:t>
      </w:r>
      <w:r w:rsidR="00557DBE">
        <w:fldChar w:fldCharType="begin"/>
      </w:r>
      <w:r w:rsidR="00557DBE">
        <w:instrText xml:space="preserve"> REF _Ref434140964 \h </w:instrText>
      </w:r>
      <w:r w:rsidR="00557DBE">
        <w:fldChar w:fldCharType="separate"/>
      </w:r>
      <w:r w:rsidR="00521079" w:rsidRPr="0088756D">
        <w:t>(</w:t>
      </w:r>
      <w:r w:rsidR="00521079">
        <w:rPr>
          <w:noProof/>
        </w:rPr>
        <w:t>1</w:t>
      </w:r>
      <w:r w:rsidR="00521079" w:rsidRPr="0088756D">
        <w:t>)</w:t>
      </w:r>
      <w:r w:rsidR="00557DBE">
        <w:fldChar w:fldCharType="end"/>
      </w:r>
      <w:r w:rsidR="003559F1">
        <w:t xml:space="preserve">, where the solution can be obtained by Method of </w:t>
      </w:r>
      <w:r w:rsidR="003F6A05">
        <w:t>Characteristics (MOC)</w:t>
      </w:r>
      <w:r w:rsidR="003559F1">
        <w:t>, Discrete Ordinate method (S</w:t>
      </w:r>
      <w:r w:rsidR="003559F1" w:rsidRPr="003F6A05">
        <w:rPr>
          <w:vertAlign w:val="subscript"/>
        </w:rPr>
        <w:t>N</w:t>
      </w:r>
      <w:r w:rsidR="003559F1">
        <w:t xml:space="preserve">), etc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"/>
        <w:gridCol w:w="7393"/>
        <w:gridCol w:w="688"/>
      </w:tblGrid>
      <w:tr w:rsidR="00D44FAE" w:rsidRPr="00404E4D" w:rsidTr="00073B97">
        <w:tc>
          <w:tcPr>
            <w:tcW w:w="648" w:type="dxa"/>
          </w:tcPr>
          <w:p w:rsidR="00D44FAE" w:rsidRDefault="00D44FAE" w:rsidP="00073B97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D44FAE" w:rsidRDefault="00593522" w:rsidP="00073B97">
            <w:pPr>
              <w:pStyle w:val="BodyText3"/>
              <w:spacing w:after="0"/>
              <w:jc w:val="center"/>
            </w:pPr>
            <w:r w:rsidRPr="002C62CD">
              <w:rPr>
                <w:rFonts w:ascii="Times New Roman" w:hAnsi="Times New Roman" w:cs="Times New Roman"/>
                <w:position w:val="-106"/>
              </w:rPr>
              <w:object w:dxaOrig="4160" w:dyaOrig="1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207.6pt;height:94.55pt" o:ole="">
                  <v:imagedata r:id="rId8" o:title=""/>
                </v:shape>
                <o:OLEObject Type="Embed" ProgID="Equation.DSMT4" ShapeID="_x0000_i1045" DrawAspect="Content" ObjectID="_1509354135" r:id="rId9"/>
              </w:object>
            </w:r>
          </w:p>
        </w:tc>
        <w:tc>
          <w:tcPr>
            <w:tcW w:w="738" w:type="dxa"/>
            <w:vAlign w:val="center"/>
          </w:tcPr>
          <w:p w:rsidR="00D44FAE" w:rsidRPr="0088756D" w:rsidRDefault="00D44FAE" w:rsidP="00073B97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bookmarkStart w:id="0" w:name="_Ref434140964"/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1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  <w:bookmarkEnd w:id="0"/>
          </w:p>
        </w:tc>
      </w:tr>
    </w:tbl>
    <w:p w:rsidR="00B014B1" w:rsidRPr="000A38C5" w:rsidRDefault="00B014B1" w:rsidP="000A38C5">
      <w:pPr>
        <w:pStyle w:val="BodyText3"/>
        <w:rPr>
          <w:lang w:eastAsia="en-US"/>
        </w:rPr>
      </w:pPr>
    </w:p>
    <w:p w:rsidR="00001D6D" w:rsidRDefault="00D11AF8" w:rsidP="00001D6D">
      <w:pPr>
        <w:pStyle w:val="BodyText3"/>
      </w:pPr>
      <w:r>
        <w:t>Where the parameters are defined as:</w:t>
      </w:r>
    </w:p>
    <w:p w:rsidR="008C6DBA" w:rsidRDefault="00CF6AC3" w:rsidP="008C6DBA">
      <w:pPr>
        <w:pStyle w:val="BodyText3"/>
      </w:pPr>
      <w:r w:rsidRPr="00CF6AC3">
        <w:rPr>
          <w:position w:val="-14"/>
        </w:rPr>
        <w:object w:dxaOrig="300" w:dyaOrig="400">
          <v:shape id="_x0000_i1025" type="#_x0000_t75" style="width:15pt;height:20.3pt" o:ole="">
            <v:imagedata r:id="rId10" o:title=""/>
          </v:shape>
          <o:OLEObject Type="Embed" ProgID="Equation.DSMT4" ShapeID="_x0000_i1025" DrawAspect="Content" ObjectID="_1509354136" r:id="rId11"/>
        </w:object>
      </w:r>
      <w:r w:rsidR="008C6DBA">
        <w:t xml:space="preserve">: </w:t>
      </w:r>
      <w:proofErr w:type="gramStart"/>
      <w:r w:rsidR="008C6DBA">
        <w:t>group</w:t>
      </w:r>
      <w:proofErr w:type="gramEnd"/>
      <w:r w:rsidR="008C6DBA">
        <w:t xml:space="preserve"> </w:t>
      </w:r>
      <w:r>
        <w:rPr>
          <w:i/>
        </w:rPr>
        <w:t>g</w:t>
      </w:r>
      <w:r w:rsidR="008C6DBA">
        <w:t xml:space="preserve"> angular flux;</w:t>
      </w:r>
    </w:p>
    <w:p w:rsidR="008C6DBA" w:rsidRDefault="00CF6AC3" w:rsidP="008C6DBA">
      <w:pPr>
        <w:pStyle w:val="BodyText3"/>
      </w:pPr>
      <w:r w:rsidRPr="00CF6AC3">
        <w:rPr>
          <w:position w:val="-14"/>
        </w:rPr>
        <w:object w:dxaOrig="279" w:dyaOrig="400">
          <v:shape id="_x0000_i1026" type="#_x0000_t75" style="width:14.15pt;height:20.3pt" o:ole="">
            <v:imagedata r:id="rId12" o:title=""/>
          </v:shape>
          <o:OLEObject Type="Embed" ProgID="Equation.DSMT4" ShapeID="_x0000_i1026" DrawAspect="Content" ObjectID="_1509354137" r:id="rId13"/>
        </w:object>
      </w:r>
      <w:r w:rsidR="008C6DBA">
        <w:t>:</w:t>
      </w:r>
      <w:r w:rsidR="008C6DBA" w:rsidRPr="000B574A">
        <w:t xml:space="preserve"> </w:t>
      </w:r>
      <w:proofErr w:type="gramStart"/>
      <w:r w:rsidR="008C6DBA">
        <w:t>group</w:t>
      </w:r>
      <w:proofErr w:type="gramEnd"/>
      <w:r w:rsidR="008C6DBA">
        <w:t xml:space="preserve"> </w:t>
      </w:r>
      <w:r>
        <w:rPr>
          <w:i/>
        </w:rPr>
        <w:t>g</w:t>
      </w:r>
      <w:r w:rsidR="008C6DBA">
        <w:t xml:space="preserve"> scalar flux </w:t>
      </w:r>
      <w:r w:rsidR="008F357F">
        <w:t>;</w:t>
      </w:r>
    </w:p>
    <w:p w:rsidR="008C6DBA" w:rsidRDefault="004C3920" w:rsidP="008C6DBA">
      <w:pPr>
        <w:pStyle w:val="BodyText3"/>
      </w:pPr>
      <w:r w:rsidRPr="00C06604">
        <w:rPr>
          <w:position w:val="-14"/>
        </w:rPr>
        <w:object w:dxaOrig="320" w:dyaOrig="380">
          <v:shape id="_x0000_i1027" type="#_x0000_t75" style="width:15.9pt;height:18.55pt" o:ole="">
            <v:imagedata r:id="rId14" o:title=""/>
          </v:shape>
          <o:OLEObject Type="Embed" ProgID="Equation.DSMT4" ShapeID="_x0000_i1027" DrawAspect="Content" ObjectID="_1509354138" r:id="rId15"/>
        </w:object>
      </w:r>
      <w:r w:rsidR="008C6DBA">
        <w:t xml:space="preserve">: </w:t>
      </w:r>
      <w:proofErr w:type="gramStart"/>
      <w:r w:rsidR="008C6DBA">
        <w:t>fission</w:t>
      </w:r>
      <w:proofErr w:type="gramEnd"/>
      <w:r w:rsidR="008C6DBA">
        <w:t xml:space="preserve"> spectrum for group </w:t>
      </w:r>
      <w:r w:rsidR="00CF6AC3">
        <w:rPr>
          <w:i/>
        </w:rPr>
        <w:t>g</w:t>
      </w:r>
      <w:r w:rsidR="008C6DBA">
        <w:t>;</w:t>
      </w:r>
    </w:p>
    <w:p w:rsidR="008C6DBA" w:rsidRDefault="00164847" w:rsidP="008C6DBA">
      <w:pPr>
        <w:pStyle w:val="BodyText3"/>
      </w:pPr>
      <w:r w:rsidRPr="00C06604">
        <w:rPr>
          <w:position w:val="-14"/>
        </w:rPr>
        <w:object w:dxaOrig="680" w:dyaOrig="380">
          <v:shape id="_x0000_i1028" type="#_x0000_t75" style="width:33.55pt;height:18.55pt" o:ole="">
            <v:imagedata r:id="rId16" o:title=""/>
          </v:shape>
          <o:OLEObject Type="Embed" ProgID="Equation.DSMT4" ShapeID="_x0000_i1028" DrawAspect="Content" ObjectID="_1509354139" r:id="rId17"/>
        </w:object>
      </w:r>
      <w:r w:rsidR="008C6DBA">
        <w:t xml:space="preserve">: scattering cross-section from group </w:t>
      </w:r>
      <w:r w:rsidR="00576A4A">
        <w:rPr>
          <w:i/>
        </w:rPr>
        <w:t>g’</w:t>
      </w:r>
      <w:r w:rsidR="008C6DBA">
        <w:t xml:space="preserve"> to group </w:t>
      </w:r>
      <w:r w:rsidR="00576A4A">
        <w:rPr>
          <w:i/>
        </w:rPr>
        <w:t>g</w:t>
      </w:r>
      <w:r w:rsidR="008C6DBA">
        <w:t>;</w:t>
      </w:r>
    </w:p>
    <w:p w:rsidR="008C6DBA" w:rsidRDefault="00CC761E" w:rsidP="008C6DBA">
      <w:pPr>
        <w:pStyle w:val="BodyText3"/>
      </w:pPr>
      <w:r w:rsidRPr="005540E3">
        <w:rPr>
          <w:position w:val="-14"/>
        </w:rPr>
        <w:object w:dxaOrig="400" w:dyaOrig="400">
          <v:shape id="_x0000_i1029" type="#_x0000_t75" style="width:20.3pt;height:19.9pt" o:ole="">
            <v:imagedata r:id="rId18" o:title=""/>
          </v:shape>
          <o:OLEObject Type="Embed" ProgID="Equation.DSMT4" ShapeID="_x0000_i1029" DrawAspect="Content" ObjectID="_1509354140" r:id="rId19"/>
        </w:object>
      </w:r>
      <w:r w:rsidR="008C6DBA">
        <w:t xml:space="preserve">: </w:t>
      </w:r>
      <w:proofErr w:type="gramStart"/>
      <w:r w:rsidR="008C6DBA">
        <w:t>total</w:t>
      </w:r>
      <w:proofErr w:type="gramEnd"/>
      <w:r w:rsidR="008C6DBA">
        <w:t xml:space="preserve"> cross-section for group </w:t>
      </w:r>
      <w:r>
        <w:rPr>
          <w:i/>
          <w:u w:val="single"/>
        </w:rPr>
        <w:t>g</w:t>
      </w:r>
      <w:r w:rsidR="008C6DBA">
        <w:t>;</w:t>
      </w:r>
    </w:p>
    <w:p w:rsidR="008C6DBA" w:rsidRDefault="002C62CD" w:rsidP="008C6DBA">
      <w:pPr>
        <w:pStyle w:val="BodyText3"/>
      </w:pPr>
      <w:r w:rsidRPr="00C06604">
        <w:rPr>
          <w:position w:val="-6"/>
        </w:rPr>
        <w:object w:dxaOrig="200" w:dyaOrig="220">
          <v:shape id="_x0000_i1030" type="#_x0000_t75" style="width:10.15pt;height:11.05pt" o:ole="">
            <v:imagedata r:id="rId20" o:title=""/>
          </v:shape>
          <o:OLEObject Type="Embed" ProgID="Equation.DSMT4" ShapeID="_x0000_i1030" DrawAspect="Content" ObjectID="_1509354141" r:id="rId21"/>
        </w:object>
      </w:r>
      <w:r w:rsidR="008C6DBA">
        <w:t xml:space="preserve">: </w:t>
      </w:r>
      <w:proofErr w:type="gramStart"/>
      <w:r w:rsidR="008C6DBA">
        <w:t>averaged</w:t>
      </w:r>
      <w:proofErr w:type="gramEnd"/>
      <w:r w:rsidR="008C6DBA">
        <w:t xml:space="preserve"> neutron emitted per fission reaction;</w:t>
      </w:r>
    </w:p>
    <w:p w:rsidR="008C6DBA" w:rsidRDefault="00B27AEC" w:rsidP="008C6DBA">
      <w:pPr>
        <w:pStyle w:val="BodyText3"/>
      </w:pPr>
      <w:r w:rsidRPr="00A522F4">
        <w:rPr>
          <w:position w:val="-14"/>
        </w:rPr>
        <w:object w:dxaOrig="440" w:dyaOrig="400">
          <v:shape id="_x0000_i1031" type="#_x0000_t75" style="width:22.55pt;height:19.9pt" o:ole="">
            <v:imagedata r:id="rId22" o:title=""/>
          </v:shape>
          <o:OLEObject Type="Embed" ProgID="Equation.DSMT4" ShapeID="_x0000_i1031" DrawAspect="Content" ObjectID="_1509354142" r:id="rId23"/>
        </w:object>
      </w:r>
      <w:r w:rsidR="008C6DBA" w:rsidRPr="007A4789">
        <w:t xml:space="preserve"> </w:t>
      </w:r>
      <w:r w:rsidR="008C6DBA">
        <w:t xml:space="preserve">: </w:t>
      </w:r>
      <w:proofErr w:type="gramStart"/>
      <w:r w:rsidR="008C6DBA">
        <w:t>fission</w:t>
      </w:r>
      <w:proofErr w:type="gramEnd"/>
      <w:r w:rsidR="008C6DBA">
        <w:t xml:space="preserve"> cross-section for group </w:t>
      </w:r>
      <w:r>
        <w:rPr>
          <w:i/>
          <w:u w:val="single"/>
        </w:rPr>
        <w:t>g</w:t>
      </w:r>
      <w:r w:rsidR="008C6DBA">
        <w:t>;</w:t>
      </w:r>
    </w:p>
    <w:p w:rsidR="00026207" w:rsidRDefault="00D670FD" w:rsidP="00001D6D">
      <w:pPr>
        <w:pStyle w:val="BodyText3"/>
      </w:pPr>
      <w:r w:rsidRPr="00A522F4">
        <w:rPr>
          <w:position w:val="-14"/>
        </w:rPr>
        <w:object w:dxaOrig="360" w:dyaOrig="400">
          <v:shape id="_x0000_i1032" type="#_x0000_t75" style="width:18.1pt;height:19.9pt" o:ole="">
            <v:imagedata r:id="rId24" o:title=""/>
          </v:shape>
          <o:OLEObject Type="Embed" ProgID="Equation.DSMT4" ShapeID="_x0000_i1032" DrawAspect="Content" ObjectID="_1509354143" r:id="rId25"/>
        </w:object>
      </w:r>
      <w:r w:rsidR="00776A1B">
        <w:t xml:space="preserve">: </w:t>
      </w:r>
      <w:proofErr w:type="gramStart"/>
      <w:r w:rsidR="00776A1B">
        <w:t>steady</w:t>
      </w:r>
      <w:proofErr w:type="gramEnd"/>
      <w:r w:rsidR="00776A1B">
        <w:t xml:space="preserve"> state eigenvalue. </w:t>
      </w:r>
    </w:p>
    <w:p w:rsidR="00DD285E" w:rsidRDefault="00DD285E" w:rsidP="00DD285E">
      <w:pPr>
        <w:pStyle w:val="Heading2"/>
      </w:pPr>
      <w:r>
        <w:t xml:space="preserve">Coarse Mesh Finite Difference </w:t>
      </w:r>
      <w:r w:rsidR="00F27D94">
        <w:t>M</w:t>
      </w:r>
      <w:r>
        <w:t>ethod</w:t>
      </w:r>
    </w:p>
    <w:p w:rsidR="00EB5948" w:rsidRDefault="001B300B" w:rsidP="0010249B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>As discussed above, the direct solve of the neutron transport equa</w:t>
      </w:r>
      <w:r w:rsidR="00EA17DF">
        <w:rPr>
          <w:rFonts w:eastAsia="宋体"/>
          <w:szCs w:val="22"/>
          <w:lang w:eastAsia="zh-CN"/>
        </w:rPr>
        <w:t xml:space="preserve">tion is extremely slow, and it is usually accelerated by the CMFD method. </w:t>
      </w:r>
      <w:r w:rsidR="00566220">
        <w:rPr>
          <w:rFonts w:eastAsia="宋体"/>
          <w:szCs w:val="22"/>
          <w:lang w:eastAsia="zh-CN"/>
        </w:rPr>
        <w:t>The CMFD</w:t>
      </w:r>
      <w:r w:rsidR="00EB5948" w:rsidRPr="00EB5948">
        <w:rPr>
          <w:rFonts w:eastAsia="宋体"/>
          <w:szCs w:val="22"/>
          <w:lang w:eastAsia="zh-CN"/>
        </w:rPr>
        <w:t xml:space="preserve"> method </w:t>
      </w:r>
      <w:r w:rsidR="0010249B">
        <w:rPr>
          <w:rFonts w:eastAsia="宋体"/>
          <w:szCs w:val="22"/>
          <w:lang w:eastAsia="zh-CN"/>
        </w:rPr>
        <w:t xml:space="preserve">starts with the neutron balance equation in Eq. </w:t>
      </w:r>
      <w:r w:rsidR="0010249B">
        <w:rPr>
          <w:rFonts w:eastAsia="宋体"/>
          <w:szCs w:val="22"/>
          <w:lang w:eastAsia="zh-CN"/>
        </w:rPr>
        <w:fldChar w:fldCharType="begin"/>
      </w:r>
      <w:r w:rsidR="0010249B">
        <w:rPr>
          <w:rFonts w:eastAsia="宋体"/>
          <w:szCs w:val="22"/>
          <w:lang w:eastAsia="zh-CN"/>
        </w:rPr>
        <w:instrText xml:space="preserve"> REF _Ref434004369 \h </w:instrText>
      </w:r>
      <w:r w:rsidR="0010249B">
        <w:rPr>
          <w:rFonts w:eastAsia="宋体"/>
          <w:szCs w:val="22"/>
          <w:lang w:eastAsia="zh-CN"/>
        </w:rPr>
      </w:r>
      <w:r w:rsidR="0010249B">
        <w:rPr>
          <w:rFonts w:eastAsia="宋体"/>
          <w:szCs w:val="22"/>
          <w:lang w:eastAsia="zh-CN"/>
        </w:rPr>
        <w:fldChar w:fldCharType="separate"/>
      </w:r>
      <w:r w:rsidR="00521079" w:rsidRPr="0088756D">
        <w:t>(</w:t>
      </w:r>
      <w:r w:rsidR="00521079">
        <w:rPr>
          <w:noProof/>
        </w:rPr>
        <w:t>2</w:t>
      </w:r>
      <w:r w:rsidR="00521079" w:rsidRPr="0088756D">
        <w:t>)</w:t>
      </w:r>
      <w:r w:rsidR="0010249B">
        <w:rPr>
          <w:rFonts w:eastAsia="宋体"/>
          <w:szCs w:val="22"/>
          <w:lang w:eastAsia="zh-CN"/>
        </w:rPr>
        <w:fldChar w:fldCharType="end"/>
      </w:r>
      <w:r w:rsidR="0010249B">
        <w:rPr>
          <w:rFonts w:eastAsia="宋体"/>
          <w:szCs w:val="22"/>
          <w:lang w:eastAsia="zh-CN"/>
        </w:rPr>
        <w:t xml:space="preserve">, </w:t>
      </w:r>
      <w:r w:rsidR="00EB5948" w:rsidRPr="00EB5948">
        <w:rPr>
          <w:rFonts w:eastAsia="宋体"/>
          <w:szCs w:val="22"/>
          <w:lang w:eastAsia="zh-CN"/>
        </w:rPr>
        <w:t xml:space="preserve">where the </w:t>
      </w:r>
      <w:r w:rsidR="00EB5948" w:rsidRPr="00EB5948">
        <w:rPr>
          <w:rFonts w:eastAsia="宋体"/>
          <w:i/>
          <w:szCs w:val="22"/>
          <w:lang w:eastAsia="zh-CN"/>
        </w:rPr>
        <w:t>m</w:t>
      </w:r>
      <w:r w:rsidR="00EB5948" w:rsidRPr="00EB5948">
        <w:rPr>
          <w:rFonts w:eastAsia="宋体"/>
          <w:szCs w:val="22"/>
          <w:lang w:eastAsia="zh-CN"/>
        </w:rPr>
        <w:t xml:space="preserve"> denotes</w:t>
      </w:r>
      <w:r w:rsidR="00B551A3">
        <w:rPr>
          <w:rFonts w:eastAsia="宋体"/>
          <w:szCs w:val="22"/>
          <w:lang w:eastAsia="zh-CN"/>
        </w:rPr>
        <w:t xml:space="preserve"> the coarse mesh node index, </w:t>
      </w:r>
      <w:r w:rsidR="00EB5948" w:rsidRPr="00EB5948">
        <w:rPr>
          <w:rFonts w:eastAsia="宋体"/>
          <w:i/>
          <w:szCs w:val="22"/>
          <w:lang w:eastAsia="zh-CN"/>
        </w:rPr>
        <w:t>s</w:t>
      </w:r>
      <w:r w:rsidR="00EB5948" w:rsidRPr="00EB5948">
        <w:rPr>
          <w:rFonts w:eastAsia="宋体"/>
          <w:szCs w:val="22"/>
          <w:lang w:eastAsia="zh-CN"/>
        </w:rPr>
        <w:t xml:space="preserve"> means surface</w:t>
      </w:r>
      <w:r w:rsidR="007970F7">
        <w:rPr>
          <w:rFonts w:eastAsia="宋体"/>
          <w:szCs w:val="22"/>
          <w:lang w:eastAsia="zh-CN"/>
        </w:rPr>
        <w:t xml:space="preserve"> of nodes m</w:t>
      </w:r>
      <w:r w:rsidR="00B551A3">
        <w:rPr>
          <w:rFonts w:eastAsia="宋体"/>
          <w:szCs w:val="22"/>
          <w:lang w:eastAsia="zh-CN"/>
        </w:rPr>
        <w:t xml:space="preserve">, </w:t>
      </w:r>
      <w:r w:rsidR="00A86584">
        <w:rPr>
          <w:rFonts w:eastAsia="宋体"/>
          <w:szCs w:val="22"/>
          <w:lang w:eastAsia="zh-CN"/>
        </w:rPr>
        <w:t>and</w:t>
      </w:r>
      <w:r w:rsidR="00FC6CA1">
        <w:rPr>
          <w:rFonts w:eastAsia="宋体"/>
          <w:szCs w:val="22"/>
          <w:lang w:eastAsia="zh-CN"/>
        </w:rPr>
        <w:t xml:space="preserve"> </w:t>
      </w:r>
      <w:r w:rsidR="00B551A3" w:rsidRPr="00A62728">
        <w:rPr>
          <w:position w:val="-12"/>
        </w:rPr>
        <w:object w:dxaOrig="300" w:dyaOrig="380">
          <v:shape id="_x0000_i1033" type="#_x0000_t75" style="width:15pt;height:18.55pt" o:ole="">
            <v:imagedata r:id="rId26" o:title=""/>
          </v:shape>
          <o:OLEObject Type="Embed" ProgID="Equation.DSMT4" ShapeID="_x0000_i1033" DrawAspect="Content" ObjectID="_1509354144" r:id="rId27"/>
        </w:object>
      </w:r>
      <w:r w:rsidR="00787B0B">
        <w:t xml:space="preserve"> </w:t>
      </w:r>
      <w:proofErr w:type="spellStart"/>
      <w:r w:rsidR="00787B0B">
        <w:t>and</w:t>
      </w:r>
      <w:proofErr w:type="spellEnd"/>
      <w:r w:rsidR="00787B0B">
        <w:t xml:space="preserve"> </w:t>
      </w:r>
      <w:r w:rsidR="00787B0B" w:rsidRPr="00A62728">
        <w:rPr>
          <w:position w:val="-12"/>
        </w:rPr>
        <w:object w:dxaOrig="300" w:dyaOrig="380">
          <v:shape id="_x0000_i1034" type="#_x0000_t75" style="width:15pt;height:18.55pt" o:ole="">
            <v:imagedata r:id="rId28" o:title=""/>
          </v:shape>
          <o:OLEObject Type="Embed" ProgID="Equation.DSMT4" ShapeID="_x0000_i1034" DrawAspect="Content" ObjectID="_1509354145" r:id="rId29"/>
        </w:object>
      </w:r>
      <w:r w:rsidR="00787B0B">
        <w:t xml:space="preserve">are the volume of node </w:t>
      </w:r>
      <w:r w:rsidR="00787B0B" w:rsidRPr="0045196F">
        <w:rPr>
          <w:i/>
        </w:rPr>
        <w:t>m</w:t>
      </w:r>
      <w:r w:rsidR="00787B0B">
        <w:t xml:space="preserve"> and surface of node </w:t>
      </w:r>
      <w:r w:rsidR="00787B0B" w:rsidRPr="0045196F">
        <w:rPr>
          <w:i/>
        </w:rPr>
        <w:t>m</w:t>
      </w:r>
      <w:r w:rsidR="00787B0B">
        <w:t xml:space="preserve"> respectively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8"/>
        <w:gridCol w:w="7458"/>
        <w:gridCol w:w="664"/>
      </w:tblGrid>
      <w:tr w:rsidR="006038E3" w:rsidRPr="00404E4D" w:rsidTr="00073B97">
        <w:tc>
          <w:tcPr>
            <w:tcW w:w="648" w:type="dxa"/>
          </w:tcPr>
          <w:p w:rsidR="006038E3" w:rsidRDefault="006038E3" w:rsidP="00073B97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6038E3" w:rsidRDefault="00593522" w:rsidP="00073B97">
            <w:pPr>
              <w:pStyle w:val="BodyText3"/>
              <w:spacing w:after="0"/>
              <w:jc w:val="center"/>
            </w:pPr>
            <w:r w:rsidRPr="00565A63">
              <w:rPr>
                <w:rFonts w:ascii="Times New Roman" w:hAnsi="Times New Roman" w:cs="Times New Roman"/>
                <w:position w:val="-44"/>
              </w:rPr>
              <w:object w:dxaOrig="5560" w:dyaOrig="859">
                <v:shape id="_x0000_i1046" type="#_x0000_t75" style="width:278.7pt;height:43.3pt" o:ole="">
                  <v:imagedata r:id="rId30" o:title=""/>
                </v:shape>
                <o:OLEObject Type="Embed" ProgID="Equation.DSMT4" ShapeID="_x0000_i1046" DrawAspect="Content" ObjectID="_1509354146" r:id="rId31"/>
              </w:object>
            </w:r>
          </w:p>
        </w:tc>
        <w:tc>
          <w:tcPr>
            <w:tcW w:w="738" w:type="dxa"/>
            <w:vAlign w:val="center"/>
          </w:tcPr>
          <w:p w:rsidR="006038E3" w:rsidRPr="0088756D" w:rsidRDefault="006038E3" w:rsidP="00073B97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bookmarkStart w:id="1" w:name="_Ref434004369"/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2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  <w:bookmarkEnd w:id="1"/>
          </w:p>
        </w:tc>
      </w:tr>
    </w:tbl>
    <w:p w:rsidR="00EB5948" w:rsidRPr="00EB5948" w:rsidRDefault="00EB5948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</w:p>
    <w:p w:rsidR="00EB5948" w:rsidRDefault="0005777F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>The</w:t>
      </w:r>
      <w:r w:rsidR="00EB5948" w:rsidRPr="00EB5948">
        <w:rPr>
          <w:rFonts w:eastAsia="宋体"/>
          <w:szCs w:val="22"/>
          <w:lang w:eastAsia="zh-CN"/>
        </w:rPr>
        <w:t xml:space="preserve"> cross sections and flux are homogenized as in Eq. </w:t>
      </w:r>
      <w:r w:rsidR="00120B33">
        <w:rPr>
          <w:rFonts w:eastAsia="宋体"/>
          <w:szCs w:val="22"/>
          <w:lang w:eastAsia="zh-CN"/>
        </w:rPr>
        <w:fldChar w:fldCharType="begin"/>
      </w:r>
      <w:r w:rsidR="00120B33">
        <w:rPr>
          <w:rFonts w:eastAsia="宋体"/>
          <w:szCs w:val="22"/>
          <w:lang w:eastAsia="zh-CN"/>
        </w:rPr>
        <w:instrText xml:space="preserve"> REF _Ref434141333 \h </w:instrText>
      </w:r>
      <w:r w:rsidR="00120B33">
        <w:rPr>
          <w:rFonts w:eastAsia="宋体"/>
          <w:szCs w:val="22"/>
          <w:lang w:eastAsia="zh-CN"/>
        </w:rPr>
      </w:r>
      <w:r w:rsidR="00120B33">
        <w:rPr>
          <w:rFonts w:eastAsia="宋体"/>
          <w:szCs w:val="22"/>
          <w:lang w:eastAsia="zh-CN"/>
        </w:rPr>
        <w:fldChar w:fldCharType="separate"/>
      </w:r>
      <w:r w:rsidR="00521079" w:rsidRPr="0088756D">
        <w:t>(</w:t>
      </w:r>
      <w:r w:rsidR="00521079">
        <w:rPr>
          <w:noProof/>
        </w:rPr>
        <w:t>3</w:t>
      </w:r>
      <w:r w:rsidR="00521079" w:rsidRPr="0088756D">
        <w:t>)</w:t>
      </w:r>
      <w:r w:rsidR="00120B33">
        <w:rPr>
          <w:rFonts w:eastAsia="宋体"/>
          <w:szCs w:val="22"/>
          <w:lang w:eastAsia="zh-CN"/>
        </w:rPr>
        <w:fldChar w:fldCharType="end"/>
      </w:r>
      <w:r w:rsidR="00EB5948" w:rsidRPr="00EB5948">
        <w:rPr>
          <w:rFonts w:eastAsia="宋体"/>
          <w:szCs w:val="22"/>
          <w:lang w:eastAsia="zh-CN"/>
        </w:rPr>
        <w:t xml:space="preserve">, and the superscript </w:t>
      </w:r>
      <w:proofErr w:type="spellStart"/>
      <w:r w:rsidR="00EB5948" w:rsidRPr="00EB5948">
        <w:rPr>
          <w:rFonts w:eastAsia="宋体"/>
          <w:i/>
          <w:szCs w:val="22"/>
          <w:lang w:eastAsia="zh-CN"/>
        </w:rPr>
        <w:t>i</w:t>
      </w:r>
      <w:proofErr w:type="spellEnd"/>
      <w:r w:rsidR="00EB5948" w:rsidRPr="00EB5948">
        <w:rPr>
          <w:rFonts w:eastAsia="宋体"/>
          <w:szCs w:val="22"/>
          <w:lang w:eastAsia="zh-CN"/>
        </w:rPr>
        <w:t xml:space="preserve"> denotes the fine mesh cell in each CMFD coarse cel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7395"/>
        <w:gridCol w:w="687"/>
      </w:tblGrid>
      <w:tr w:rsidR="00F17B48" w:rsidRPr="00404E4D" w:rsidTr="00073B97">
        <w:tc>
          <w:tcPr>
            <w:tcW w:w="648" w:type="dxa"/>
          </w:tcPr>
          <w:p w:rsidR="00F17B48" w:rsidRDefault="00F17B48" w:rsidP="00073B97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F17B48" w:rsidRDefault="0045196F" w:rsidP="00073B97">
            <w:pPr>
              <w:pStyle w:val="BodyText3"/>
              <w:spacing w:after="0"/>
              <w:jc w:val="center"/>
            </w:pPr>
            <w:r w:rsidRPr="00EB5948">
              <w:rPr>
                <w:rFonts w:ascii="Times New Roman" w:hAnsi="Times New Roman" w:cs="Times New Roman"/>
                <w:position w:val="-64"/>
              </w:rPr>
              <w:object w:dxaOrig="4180" w:dyaOrig="1400">
                <v:shape id="_x0000_i1035" type="#_x0000_t75" style="width:210.25pt;height:69.35pt" o:ole="">
                  <v:imagedata r:id="rId32" o:title=""/>
                </v:shape>
                <o:OLEObject Type="Embed" ProgID="Equation.DSMT4" ShapeID="_x0000_i1035" DrawAspect="Content" ObjectID="_1509354147" r:id="rId33"/>
              </w:object>
            </w:r>
          </w:p>
        </w:tc>
        <w:tc>
          <w:tcPr>
            <w:tcW w:w="738" w:type="dxa"/>
            <w:vAlign w:val="center"/>
          </w:tcPr>
          <w:p w:rsidR="00F17B48" w:rsidRPr="0088756D" w:rsidRDefault="00F17B48" w:rsidP="00073B97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bookmarkStart w:id="2" w:name="_Ref434141333"/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3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  <w:bookmarkEnd w:id="2"/>
          </w:p>
        </w:tc>
      </w:tr>
    </w:tbl>
    <w:p w:rsidR="00C44EEE" w:rsidRDefault="00C44EEE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</w:p>
    <w:p w:rsidR="00EB5948" w:rsidRDefault="00191B90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 xml:space="preserve">The essential idea of the CMFD method is to preserve the </w:t>
      </w:r>
      <w:r w:rsidR="00BF7C84">
        <w:rPr>
          <w:rFonts w:eastAsia="宋体"/>
          <w:szCs w:val="22"/>
          <w:lang w:eastAsia="zh-CN"/>
        </w:rPr>
        <w:t xml:space="preserve">net </w:t>
      </w:r>
      <w:r>
        <w:rPr>
          <w:rFonts w:eastAsia="宋体"/>
          <w:szCs w:val="22"/>
          <w:lang w:eastAsia="zh-CN"/>
        </w:rPr>
        <w:t>neutron curr</w:t>
      </w:r>
      <w:r w:rsidR="00A0773A">
        <w:rPr>
          <w:rFonts w:eastAsia="宋体"/>
          <w:szCs w:val="22"/>
          <w:lang w:eastAsia="zh-CN"/>
        </w:rPr>
        <w:t>ent at all surfaces by adding a</w:t>
      </w:r>
      <w:r w:rsidRPr="00C06604">
        <w:rPr>
          <w:position w:val="-4"/>
        </w:rPr>
        <w:object w:dxaOrig="260" w:dyaOrig="320">
          <v:shape id="_x0000_i1036" type="#_x0000_t75" style="width:12.8pt;height:15.9pt" o:ole="">
            <v:imagedata r:id="rId34" o:title=""/>
          </v:shape>
          <o:OLEObject Type="Embed" ProgID="Equation.DSMT4" ShapeID="_x0000_i1036" DrawAspect="Content" ObjectID="_1509354148" r:id="rId35"/>
        </w:object>
      </w:r>
      <w:r>
        <w:t>term</w:t>
      </w:r>
      <w:r w:rsidR="00C62F10">
        <w:t xml:space="preserve"> shown in Eq. </w:t>
      </w:r>
      <w:r w:rsidR="00C62F10">
        <w:fldChar w:fldCharType="begin"/>
      </w:r>
      <w:r w:rsidR="00C62F10">
        <w:instrText xml:space="preserve"> REF _Ref434004782 \h </w:instrText>
      </w:r>
      <w:r w:rsidR="00C62F10">
        <w:fldChar w:fldCharType="separate"/>
      </w:r>
      <w:r w:rsidR="00521079" w:rsidRPr="0088756D">
        <w:t>(</w:t>
      </w:r>
      <w:r w:rsidR="00521079">
        <w:rPr>
          <w:noProof/>
        </w:rPr>
        <w:t>4</w:t>
      </w:r>
      <w:r w:rsidR="00521079" w:rsidRPr="0088756D">
        <w:t>)</w:t>
      </w:r>
      <w:r w:rsidR="00C62F10">
        <w:fldChar w:fldCharType="end"/>
      </w:r>
      <w:r w:rsidR="008A1B54">
        <w:rPr>
          <w:rFonts w:eastAsia="宋体"/>
          <w:szCs w:val="22"/>
          <w:lang w:eastAsia="zh-CN"/>
        </w:rPr>
        <w:t xml:space="preserve">, where the subscript </w:t>
      </w:r>
      <w:r w:rsidR="008A1B54" w:rsidRPr="00E34BFB">
        <w:rPr>
          <w:rFonts w:eastAsia="宋体"/>
          <w:i/>
          <w:szCs w:val="22"/>
          <w:lang w:eastAsia="zh-CN"/>
        </w:rPr>
        <w:t>m</w:t>
      </w:r>
      <w:r w:rsidR="00117E97">
        <w:rPr>
          <w:rFonts w:eastAsia="宋体"/>
          <w:i/>
          <w:szCs w:val="22"/>
          <w:lang w:eastAsia="zh-CN"/>
        </w:rPr>
        <w:t>+1/2</w:t>
      </w:r>
      <w:r w:rsidR="006B388E">
        <w:rPr>
          <w:rFonts w:eastAsia="宋体"/>
          <w:szCs w:val="22"/>
          <w:lang w:eastAsia="zh-CN"/>
        </w:rPr>
        <w:t xml:space="preserve"> </w:t>
      </w:r>
      <w:r w:rsidR="00B079FD">
        <w:t xml:space="preserve">denotes the surface between node </w:t>
      </w:r>
      <w:r w:rsidR="00B079FD" w:rsidRPr="007158F5">
        <w:rPr>
          <w:i/>
        </w:rPr>
        <w:t>m</w:t>
      </w:r>
      <w:r w:rsidR="00B079FD">
        <w:t xml:space="preserve"> and node </w:t>
      </w:r>
      <w:r w:rsidR="00B079FD" w:rsidRPr="00E34BFB">
        <w:rPr>
          <w:i/>
        </w:rPr>
        <w:t>m+1</w:t>
      </w:r>
      <w:r w:rsidR="00B079FD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"/>
        <w:gridCol w:w="7442"/>
        <w:gridCol w:w="670"/>
      </w:tblGrid>
      <w:tr w:rsidR="001B6006" w:rsidRPr="00404E4D" w:rsidTr="00073B97">
        <w:tc>
          <w:tcPr>
            <w:tcW w:w="648" w:type="dxa"/>
          </w:tcPr>
          <w:p w:rsidR="001B6006" w:rsidRDefault="001B6006" w:rsidP="00073B97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1B6006" w:rsidRDefault="00A9587E" w:rsidP="00073B97">
            <w:pPr>
              <w:pStyle w:val="BodyText3"/>
              <w:spacing w:after="0"/>
              <w:jc w:val="center"/>
            </w:pPr>
            <w:r w:rsidRPr="00EB5948">
              <w:rPr>
                <w:rFonts w:ascii="Times New Roman" w:hAnsi="Times New Roman" w:cs="Times New Roman"/>
                <w:position w:val="-16"/>
              </w:rPr>
              <w:object w:dxaOrig="5319" w:dyaOrig="440">
                <v:shape id="_x0000_i1037" type="#_x0000_t75" style="width:265.45pt;height:22.1pt" o:ole="">
                  <v:imagedata r:id="rId36" o:title=""/>
                </v:shape>
                <o:OLEObject Type="Embed" ProgID="Equation.DSMT4" ShapeID="_x0000_i1037" DrawAspect="Content" ObjectID="_1509354149" r:id="rId37"/>
              </w:object>
            </w:r>
          </w:p>
        </w:tc>
        <w:tc>
          <w:tcPr>
            <w:tcW w:w="738" w:type="dxa"/>
            <w:vAlign w:val="center"/>
          </w:tcPr>
          <w:p w:rsidR="001B6006" w:rsidRPr="0088756D" w:rsidRDefault="001B6006" w:rsidP="00073B97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bookmarkStart w:id="3" w:name="_Ref434004782"/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4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  <w:bookmarkEnd w:id="3"/>
          </w:p>
        </w:tc>
      </w:tr>
    </w:tbl>
    <w:p w:rsidR="00726E60" w:rsidRDefault="00726E60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</w:p>
    <w:p w:rsidR="00B6167B" w:rsidRDefault="00B6167B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 xml:space="preserve">Where </w:t>
      </w:r>
      <w:r w:rsidR="00B93448" w:rsidRPr="00C06604">
        <w:rPr>
          <w:position w:val="-4"/>
        </w:rPr>
        <w:object w:dxaOrig="260" w:dyaOrig="300">
          <v:shape id="_x0000_i1038" type="#_x0000_t75" style="width:12.8pt;height:15pt" o:ole="">
            <v:imagedata r:id="rId38" o:title=""/>
          </v:shape>
          <o:OLEObject Type="Embed" ProgID="Equation.DSMT4" ShapeID="_x0000_i1038" DrawAspect="Content" ObjectID="_1509354150" r:id="rId39"/>
        </w:object>
      </w:r>
      <w:r w:rsidR="00B93448">
        <w:t xml:space="preserve">term is expresses as </w:t>
      </w:r>
      <w:r w:rsidR="006718B1">
        <w:t xml:space="preserve">in </w:t>
      </w:r>
      <w:r w:rsidR="00B93448">
        <w:t xml:space="preserve">Eq. </w:t>
      </w:r>
      <w:r w:rsidR="00B93448">
        <w:fldChar w:fldCharType="begin"/>
      </w:r>
      <w:r w:rsidR="00B93448">
        <w:instrText xml:space="preserve"> REF _Ref434004585 \h </w:instrText>
      </w:r>
      <w:r w:rsidR="00B93448">
        <w:fldChar w:fldCharType="separate"/>
      </w:r>
      <w:r w:rsidR="00521079" w:rsidRPr="0088756D">
        <w:t>(</w:t>
      </w:r>
      <w:r w:rsidR="00521079">
        <w:rPr>
          <w:noProof/>
        </w:rPr>
        <w:t>5</w:t>
      </w:r>
      <w:r w:rsidR="00521079" w:rsidRPr="0088756D">
        <w:t>)</w:t>
      </w:r>
      <w:r w:rsidR="00B93448">
        <w:fldChar w:fldCharType="end"/>
      </w:r>
      <w:r w:rsidR="0075255E">
        <w:t>.</w:t>
      </w:r>
      <w:r w:rsidR="00C84FDE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7397"/>
        <w:gridCol w:w="686"/>
      </w:tblGrid>
      <w:tr w:rsidR="00B6167B" w:rsidRPr="00404E4D" w:rsidTr="00073B97">
        <w:tc>
          <w:tcPr>
            <w:tcW w:w="648" w:type="dxa"/>
          </w:tcPr>
          <w:p w:rsidR="00B6167B" w:rsidRDefault="00B6167B" w:rsidP="00073B97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B6167B" w:rsidRDefault="00EE5FD6" w:rsidP="00073B97">
            <w:pPr>
              <w:pStyle w:val="BodyText3"/>
              <w:spacing w:after="0"/>
              <w:jc w:val="center"/>
            </w:pPr>
            <w:r w:rsidRPr="00D34561">
              <w:rPr>
                <w:rFonts w:ascii="Times New Roman" w:hAnsi="Times New Roman" w:cs="Times New Roman"/>
                <w:position w:val="-32"/>
              </w:rPr>
              <w:object w:dxaOrig="4260" w:dyaOrig="760">
                <v:shape id="_x0000_i1039" type="#_x0000_t75" style="width:213.35pt;height:38.45pt" o:ole="">
                  <v:imagedata r:id="rId40" o:title=""/>
                </v:shape>
                <o:OLEObject Type="Embed" ProgID="Equation.DSMT4" ShapeID="_x0000_i1039" DrawAspect="Content" ObjectID="_1509354151" r:id="rId41"/>
              </w:object>
            </w:r>
          </w:p>
        </w:tc>
        <w:tc>
          <w:tcPr>
            <w:tcW w:w="738" w:type="dxa"/>
            <w:vAlign w:val="center"/>
          </w:tcPr>
          <w:p w:rsidR="00B6167B" w:rsidRPr="0088756D" w:rsidRDefault="00B6167B" w:rsidP="00073B97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bookmarkStart w:id="4" w:name="_Ref434004585"/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5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  <w:bookmarkEnd w:id="4"/>
          </w:p>
        </w:tc>
      </w:tr>
    </w:tbl>
    <w:p w:rsidR="00B6167B" w:rsidRDefault="00B6167B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</w:p>
    <w:p w:rsidR="00EB5948" w:rsidRDefault="00F54654" w:rsidP="00EB5948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>After each high order transport solve, the coupling coefficients</w:t>
      </w:r>
      <w:r w:rsidRPr="00C06604">
        <w:rPr>
          <w:position w:val="-4"/>
        </w:rPr>
        <w:object w:dxaOrig="260" w:dyaOrig="320">
          <v:shape id="_x0000_i1040" type="#_x0000_t75" style="width:12.8pt;height:15.9pt" o:ole="">
            <v:imagedata r:id="rId34" o:title=""/>
          </v:shape>
          <o:OLEObject Type="Embed" ProgID="Equation.DSMT4" ShapeID="_x0000_i1040" DrawAspect="Content" ObjectID="_1509354152" r:id="rId42"/>
        </w:object>
      </w:r>
      <w:r>
        <w:t xml:space="preserve">is calculated based on Eq. </w:t>
      </w:r>
      <w:r>
        <w:fldChar w:fldCharType="begin"/>
      </w:r>
      <w:r>
        <w:instrText xml:space="preserve"> REF _Ref434004727 \h </w:instrText>
      </w:r>
      <w:r>
        <w:fldChar w:fldCharType="separate"/>
      </w:r>
      <w:r w:rsidR="00521079" w:rsidRPr="0088756D">
        <w:t>(</w:t>
      </w:r>
      <w:r w:rsidR="00521079">
        <w:rPr>
          <w:noProof/>
        </w:rPr>
        <w:t>6</w:t>
      </w:r>
      <w:r w:rsidR="00521079" w:rsidRPr="0088756D">
        <w:t>)</w:t>
      </w:r>
      <w:r>
        <w:fldChar w:fldCharType="end"/>
      </w:r>
      <w:r>
        <w:t xml:space="preserve">, where the superscript </w:t>
      </w:r>
      <w:r w:rsidRPr="00BF5C02">
        <w:rPr>
          <w:i/>
        </w:rPr>
        <w:t>high</w:t>
      </w:r>
      <w:r>
        <w:t xml:space="preserve"> denotes the result from the high order</w:t>
      </w:r>
      <w:r w:rsidR="00B67CB7">
        <w:t xml:space="preserve"> transport</w:t>
      </w:r>
      <w:r>
        <w:t xml:space="preserve"> solution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"/>
        <w:gridCol w:w="7388"/>
        <w:gridCol w:w="689"/>
      </w:tblGrid>
      <w:tr w:rsidR="00C958C2" w:rsidRPr="00404E4D" w:rsidTr="00073B97">
        <w:tc>
          <w:tcPr>
            <w:tcW w:w="648" w:type="dxa"/>
          </w:tcPr>
          <w:p w:rsidR="00C958C2" w:rsidRDefault="00C958C2" w:rsidP="00073B97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C958C2" w:rsidRDefault="008F4709" w:rsidP="00073B97">
            <w:pPr>
              <w:pStyle w:val="BodyText3"/>
              <w:spacing w:after="0"/>
              <w:jc w:val="center"/>
            </w:pPr>
            <w:r w:rsidRPr="00EB5948">
              <w:rPr>
                <w:rFonts w:ascii="Times New Roman" w:hAnsi="Times New Roman" w:cs="Times New Roman"/>
                <w:position w:val="-36"/>
              </w:rPr>
              <w:object w:dxaOrig="3960" w:dyaOrig="840">
                <v:shape id="_x0000_i1041" type="#_x0000_t75" style="width:199.2pt;height:41.95pt" o:ole="">
                  <v:imagedata r:id="rId43" o:title=""/>
                </v:shape>
                <o:OLEObject Type="Embed" ProgID="Equation.DSMT4" ShapeID="_x0000_i1041" DrawAspect="Content" ObjectID="_1509354153" r:id="rId44"/>
              </w:object>
            </w:r>
          </w:p>
        </w:tc>
        <w:tc>
          <w:tcPr>
            <w:tcW w:w="738" w:type="dxa"/>
            <w:vAlign w:val="center"/>
          </w:tcPr>
          <w:p w:rsidR="00C958C2" w:rsidRPr="0088756D" w:rsidRDefault="00C958C2" w:rsidP="00073B97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bookmarkStart w:id="5" w:name="_Ref434004727"/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6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  <w:bookmarkEnd w:id="5"/>
          </w:p>
        </w:tc>
      </w:tr>
    </w:tbl>
    <w:p w:rsidR="00EF44B3" w:rsidRDefault="00EF44B3" w:rsidP="00001D6D">
      <w:pPr>
        <w:pStyle w:val="BodyText3"/>
      </w:pPr>
    </w:p>
    <w:p w:rsidR="00301035" w:rsidRDefault="00C25D1F" w:rsidP="00001D6D">
      <w:pPr>
        <w:pStyle w:val="BodyText3"/>
      </w:pPr>
      <w:r>
        <w:t xml:space="preserve">The correlation from Eq. </w:t>
      </w:r>
      <w:r>
        <w:fldChar w:fldCharType="begin"/>
      </w:r>
      <w:r>
        <w:instrText xml:space="preserve"> REF _Ref434004782 \h </w:instrText>
      </w:r>
      <w:r>
        <w:fldChar w:fldCharType="separate"/>
      </w:r>
      <w:r w:rsidR="00521079" w:rsidRPr="0088756D">
        <w:t>(</w:t>
      </w:r>
      <w:r w:rsidR="00521079">
        <w:rPr>
          <w:noProof/>
        </w:rPr>
        <w:t>4</w:t>
      </w:r>
      <w:r w:rsidR="00521079" w:rsidRPr="0088756D">
        <w:t>)</w:t>
      </w:r>
      <w:r>
        <w:fldChar w:fldCharType="end"/>
      </w:r>
      <w:r>
        <w:t xml:space="preserve"> is t</w:t>
      </w:r>
      <w:r w:rsidR="008A0A7D">
        <w:t>hen put</w:t>
      </w:r>
      <w:r w:rsidR="00AD7C79">
        <w:t xml:space="preserve"> back into</w:t>
      </w:r>
      <w:r>
        <w:t xml:space="preserve"> </w:t>
      </w:r>
      <w:r w:rsidR="00AD7C79">
        <w:t xml:space="preserve">Eq. </w:t>
      </w:r>
      <w:r w:rsidR="00AD7C79">
        <w:fldChar w:fldCharType="begin"/>
      </w:r>
      <w:r w:rsidR="00AD7C79">
        <w:instrText xml:space="preserve"> REF _Ref434004369 \h </w:instrText>
      </w:r>
      <w:r w:rsidR="00AD7C79">
        <w:fldChar w:fldCharType="separate"/>
      </w:r>
      <w:r w:rsidR="00521079" w:rsidRPr="0088756D">
        <w:t>(</w:t>
      </w:r>
      <w:r w:rsidR="00521079">
        <w:rPr>
          <w:noProof/>
        </w:rPr>
        <w:t>2</w:t>
      </w:r>
      <w:r w:rsidR="00521079" w:rsidRPr="0088756D">
        <w:t>)</w:t>
      </w:r>
      <w:r w:rsidR="00AD7C79">
        <w:fldChar w:fldCharType="end"/>
      </w:r>
      <w:r w:rsidR="00AD7C79">
        <w:t xml:space="preserve"> and </w:t>
      </w:r>
      <w:r w:rsidR="00262C67">
        <w:t xml:space="preserve">a matrix </w:t>
      </w:r>
      <w:r w:rsidR="00C325FA">
        <w:t>form of eigenvalue problem can be solved</w:t>
      </w:r>
      <w:r w:rsidR="00262C67">
        <w:t xml:space="preserve"> with the CMFD flux </w:t>
      </w:r>
      <w:r w:rsidR="00C325FA">
        <w:t xml:space="preserve">and eigenvalue </w:t>
      </w:r>
      <w:r w:rsidR="00262C67">
        <w:t xml:space="preserve">as unknown. </w:t>
      </w:r>
    </w:p>
    <w:p w:rsidR="00E8097A" w:rsidRDefault="0005400B" w:rsidP="00001D6D">
      <w:pPr>
        <w:pStyle w:val="BodyText3"/>
      </w:pPr>
      <w:r>
        <w:lastRenderedPageBreak/>
        <w:t>For a given CMFD system</w:t>
      </w:r>
      <w:proofErr w:type="gramStart"/>
      <w:r>
        <w:t xml:space="preserve">, </w:t>
      </w:r>
      <w:r w:rsidR="00BE4848" w:rsidRPr="00DA7809">
        <w:rPr>
          <w:position w:val="-14"/>
        </w:rPr>
        <w:object w:dxaOrig="580" w:dyaOrig="400">
          <v:shape id="_x0000_i1042" type="#_x0000_t75" style="width:29.15pt;height:19.9pt" o:ole="">
            <v:imagedata r:id="rId45" o:title=""/>
          </v:shape>
          <o:OLEObject Type="Embed" ProgID="Equation.DSMT4" ShapeID="_x0000_i1042" DrawAspect="Content" ObjectID="_1509354154" r:id="rId46"/>
        </w:object>
      </w:r>
      <w:r w:rsidR="00BE4848">
        <w:t>,</w:t>
      </w:r>
      <w:proofErr w:type="gramEnd"/>
      <w:r w:rsidR="00BE4848" w:rsidRPr="00DA7809">
        <w:rPr>
          <w:position w:val="-14"/>
        </w:rPr>
        <w:object w:dxaOrig="760" w:dyaOrig="420">
          <v:shape id="_x0000_i1043" type="#_x0000_t75" style="width:38pt;height:21.2pt" o:ole="">
            <v:imagedata r:id="rId47" o:title=""/>
          </v:shape>
          <o:OLEObject Type="Embed" ProgID="Equation.DSMT4" ShapeID="_x0000_i1043" DrawAspect="Content" ObjectID="_1509354155" r:id="rId48"/>
        </w:object>
      </w:r>
      <w:r w:rsidR="00BE4848">
        <w:t>and</w:t>
      </w:r>
      <w:r w:rsidR="00F57DE9">
        <w:t xml:space="preserve"> </w:t>
      </w:r>
      <w:r w:rsidR="00F57DE9" w:rsidRPr="00DA7809">
        <w:rPr>
          <w:position w:val="-30"/>
        </w:rPr>
        <w:object w:dxaOrig="660" w:dyaOrig="560">
          <v:shape id="_x0000_i1044" type="#_x0000_t75" style="width:33.15pt;height:27.85pt" o:ole="">
            <v:imagedata r:id="rId49" o:title=""/>
          </v:shape>
          <o:OLEObject Type="Embed" ProgID="Equation.DSMT4" ShapeID="_x0000_i1044" DrawAspect="Content" ObjectID="_1509354156" r:id="rId50"/>
        </w:object>
      </w:r>
      <w:r w:rsidR="00F57DE9">
        <w:t xml:space="preserve"> are given.</w:t>
      </w:r>
    </w:p>
    <w:p w:rsidR="006A7F15" w:rsidRDefault="006A7F15" w:rsidP="009F14FE">
      <w:pPr>
        <w:pStyle w:val="Heading2"/>
      </w:pPr>
      <w:r>
        <w:t>Group Homogenization</w:t>
      </w:r>
    </w:p>
    <w:p w:rsidR="00D94B8F" w:rsidRDefault="00751953" w:rsidP="00D94B8F">
      <w:pPr>
        <w:pStyle w:val="BodyText3"/>
      </w:pPr>
      <w:r>
        <w:t xml:space="preserve">The total number of groups are collapse to few groups. </w:t>
      </w:r>
      <w:r w:rsidR="00566A8A">
        <w:t xml:space="preserve">The few group flux is the sum of the </w:t>
      </w:r>
      <w:r w:rsidR="00116A51">
        <w:t xml:space="preserve">multi-group flux rather than </w:t>
      </w:r>
      <w:r w:rsidR="00F53D09">
        <w:t>the average of multi-</w:t>
      </w:r>
      <w:r w:rsidR="00116A51">
        <w:t xml:space="preserve">group flux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"/>
        <w:gridCol w:w="7373"/>
        <w:gridCol w:w="699"/>
      </w:tblGrid>
      <w:tr w:rsidR="002F5F76" w:rsidRPr="002D70E4" w:rsidTr="00072AA2">
        <w:tc>
          <w:tcPr>
            <w:tcW w:w="648" w:type="dxa"/>
          </w:tcPr>
          <w:p w:rsidR="002F5F76" w:rsidRDefault="002F5F76" w:rsidP="00072AA2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2F5F76" w:rsidRDefault="00492B6D" w:rsidP="00072AA2">
            <w:pPr>
              <w:pStyle w:val="BodyText3"/>
              <w:spacing w:after="0"/>
              <w:jc w:val="center"/>
            </w:pPr>
            <w:r w:rsidRPr="00492B6D">
              <w:rPr>
                <w:rFonts w:ascii="Times New Roman" w:hAnsi="Times New Roman" w:cs="Times New Roman"/>
                <w:position w:val="-62"/>
              </w:rPr>
              <w:object w:dxaOrig="3600" w:dyaOrig="1359">
                <v:shape id="_x0000_i1047" type="#_x0000_t75" style="width:181.1pt;height:67.15pt" o:ole="">
                  <v:imagedata r:id="rId51" o:title=""/>
                </v:shape>
                <o:OLEObject Type="Embed" ProgID="Equation.DSMT4" ShapeID="_x0000_i1047" DrawAspect="Content" ObjectID="_1509354157" r:id="rId52"/>
              </w:object>
            </w:r>
          </w:p>
        </w:tc>
        <w:tc>
          <w:tcPr>
            <w:tcW w:w="738" w:type="dxa"/>
            <w:vAlign w:val="center"/>
          </w:tcPr>
          <w:p w:rsidR="002F5F76" w:rsidRPr="002D70E4" w:rsidRDefault="002F5F76" w:rsidP="00996594">
            <w:pPr>
              <w:pStyle w:val="BodyText3"/>
              <w:spacing w:after="0"/>
              <w:jc w:val="right"/>
            </w:pPr>
            <w:r w:rsidRPr="002D70E4">
              <w:t>(</w:t>
            </w:r>
            <w:fldSimple w:instr=" SEQ Equation \* ARABIC ">
              <w:r w:rsidR="00521079">
                <w:rPr>
                  <w:noProof/>
                </w:rPr>
                <w:t>7</w:t>
              </w:r>
            </w:fldSimple>
            <w:r w:rsidRPr="002D70E4">
              <w:t>)</w:t>
            </w:r>
          </w:p>
        </w:tc>
      </w:tr>
    </w:tbl>
    <w:p w:rsidR="001E04B3" w:rsidRDefault="001E04B3" w:rsidP="00D94B8F">
      <w:pPr>
        <w:pStyle w:val="BodyText3"/>
        <w:rPr>
          <w:lang w:eastAsia="en-US"/>
        </w:rPr>
      </w:pPr>
    </w:p>
    <w:p w:rsidR="00F55467" w:rsidRDefault="00F65339" w:rsidP="00F55467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>The</w:t>
      </w:r>
      <w:r w:rsidR="00797D6B">
        <w:rPr>
          <w:rFonts w:eastAsia="宋体"/>
          <w:szCs w:val="22"/>
          <w:lang w:eastAsia="zh-CN"/>
        </w:rPr>
        <w:t xml:space="preserve"> D-tilt term is then defined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7399"/>
        <w:gridCol w:w="686"/>
      </w:tblGrid>
      <w:tr w:rsidR="00F55467" w:rsidRPr="00404E4D" w:rsidTr="00DA7809">
        <w:tc>
          <w:tcPr>
            <w:tcW w:w="648" w:type="dxa"/>
          </w:tcPr>
          <w:p w:rsidR="00F55467" w:rsidRDefault="00F55467" w:rsidP="00DA7809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F55467" w:rsidRDefault="00797D6B" w:rsidP="00DA7809">
            <w:pPr>
              <w:pStyle w:val="BodyText3"/>
              <w:spacing w:after="0"/>
              <w:jc w:val="center"/>
            </w:pPr>
            <w:r w:rsidRPr="00D34561">
              <w:rPr>
                <w:rFonts w:ascii="Times New Roman" w:hAnsi="Times New Roman" w:cs="Times New Roman"/>
                <w:position w:val="-32"/>
              </w:rPr>
              <w:object w:dxaOrig="4320" w:dyaOrig="760">
                <v:shape id="_x0000_i1048" type="#_x0000_t75" style="width:3in;height:38.45pt" o:ole="">
                  <v:imagedata r:id="rId53" o:title=""/>
                </v:shape>
                <o:OLEObject Type="Embed" ProgID="Equation.DSMT4" ShapeID="_x0000_i1048" DrawAspect="Content" ObjectID="_1509354158" r:id="rId54"/>
              </w:object>
            </w:r>
          </w:p>
        </w:tc>
        <w:tc>
          <w:tcPr>
            <w:tcW w:w="738" w:type="dxa"/>
            <w:vAlign w:val="center"/>
          </w:tcPr>
          <w:p w:rsidR="00F55467" w:rsidRPr="0088756D" w:rsidRDefault="00F55467" w:rsidP="00DA7809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 w:rsidR="00521079">
              <w:rPr>
                <w:rFonts w:ascii="Times New Roman" w:hAnsi="Times New Roman" w:cs="Times New Roman"/>
                <w:noProof/>
              </w:rPr>
              <w:t>8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</w:p>
        </w:tc>
      </w:tr>
    </w:tbl>
    <w:p w:rsidR="00F55467" w:rsidRDefault="00F55467" w:rsidP="00D94B8F">
      <w:pPr>
        <w:pStyle w:val="BodyText3"/>
        <w:rPr>
          <w:lang w:eastAsia="en-US"/>
        </w:rPr>
      </w:pPr>
    </w:p>
    <w:p w:rsidR="00797D6B" w:rsidRDefault="00797D6B" w:rsidP="00D94B8F">
      <w:pPr>
        <w:pStyle w:val="BodyText3"/>
      </w:pPr>
      <w:r>
        <w:t>Actually, the definition of D-tilt is arbitrary since the current is correct</w:t>
      </w:r>
      <w:r w:rsidR="006866D9">
        <w:t>ed</w:t>
      </w:r>
      <w:r>
        <w:t xml:space="preserve"> by the </w:t>
      </w:r>
      <w:r w:rsidR="006866D9">
        <w:t>D-hat ter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"/>
        <w:gridCol w:w="7384"/>
        <w:gridCol w:w="696"/>
      </w:tblGrid>
      <w:tr w:rsidR="009F1D75" w:rsidRPr="002D70E4" w:rsidTr="00072AA2">
        <w:tc>
          <w:tcPr>
            <w:tcW w:w="648" w:type="dxa"/>
          </w:tcPr>
          <w:p w:rsidR="009F1D75" w:rsidRDefault="009F1D75" w:rsidP="00072AA2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9F1D75" w:rsidRDefault="00A45C33" w:rsidP="00072AA2">
            <w:pPr>
              <w:pStyle w:val="BodyText3"/>
              <w:spacing w:after="0"/>
              <w:jc w:val="center"/>
            </w:pPr>
            <w:r w:rsidRPr="00EB5948">
              <w:rPr>
                <w:rFonts w:ascii="Times New Roman" w:hAnsi="Times New Roman" w:cs="Times New Roman"/>
                <w:position w:val="-36"/>
              </w:rPr>
              <w:object w:dxaOrig="4020" w:dyaOrig="840">
                <v:shape id="_x0000_i1050" type="#_x0000_t75" style="width:202.3pt;height:41.95pt" o:ole="">
                  <v:imagedata r:id="rId55" o:title=""/>
                </v:shape>
                <o:OLEObject Type="Embed" ProgID="Equation.DSMT4" ShapeID="_x0000_i1050" DrawAspect="Content" ObjectID="_1509354159" r:id="rId56"/>
              </w:object>
            </w:r>
          </w:p>
        </w:tc>
        <w:tc>
          <w:tcPr>
            <w:tcW w:w="738" w:type="dxa"/>
            <w:vAlign w:val="center"/>
          </w:tcPr>
          <w:p w:rsidR="009F1D75" w:rsidRPr="002D70E4" w:rsidRDefault="009F1D75" w:rsidP="00996594">
            <w:pPr>
              <w:pStyle w:val="BodyText3"/>
              <w:spacing w:after="0"/>
              <w:jc w:val="right"/>
            </w:pPr>
            <w:r w:rsidRPr="002D70E4">
              <w:t>(</w:t>
            </w:r>
            <w:fldSimple w:instr=" SEQ Equation \* ARABIC ">
              <w:r w:rsidR="00521079">
                <w:rPr>
                  <w:noProof/>
                </w:rPr>
                <w:t>9</w:t>
              </w:r>
            </w:fldSimple>
            <w:r w:rsidRPr="002D70E4">
              <w:t>)</w:t>
            </w:r>
          </w:p>
        </w:tc>
      </w:tr>
    </w:tbl>
    <w:p w:rsidR="00661FE6" w:rsidRDefault="00661FE6" w:rsidP="00D94B8F">
      <w:pPr>
        <w:pStyle w:val="BodyText3"/>
      </w:pPr>
    </w:p>
    <w:p w:rsidR="008B4F37" w:rsidRDefault="008B4F37" w:rsidP="00D94B8F">
      <w:pPr>
        <w:pStyle w:val="BodyText3"/>
      </w:pPr>
      <w:r>
        <w:t>One important thing is that the higher order current is actually the CMFD calculated current, rather than the current from the MOC leve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33"/>
        <w:gridCol w:w="712"/>
      </w:tblGrid>
      <w:tr w:rsidR="001777FC" w:rsidRPr="002D70E4" w:rsidTr="00072AA2">
        <w:tc>
          <w:tcPr>
            <w:tcW w:w="648" w:type="dxa"/>
          </w:tcPr>
          <w:p w:rsidR="001777FC" w:rsidRDefault="001777FC" w:rsidP="00072AA2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1777FC" w:rsidRDefault="00094EE2" w:rsidP="00072AA2">
            <w:pPr>
              <w:pStyle w:val="BodyText3"/>
              <w:spacing w:after="0"/>
              <w:jc w:val="center"/>
            </w:pPr>
            <w:r w:rsidRPr="00094EE2">
              <w:rPr>
                <w:rFonts w:ascii="Times New Roman" w:hAnsi="Times New Roman" w:cs="Times New Roman"/>
                <w:position w:val="-30"/>
              </w:rPr>
              <w:object w:dxaOrig="5880" w:dyaOrig="600">
                <v:shape id="_x0000_i1049" type="#_x0000_t75" style="width:293.3pt;height:30.05pt" o:ole="">
                  <v:imagedata r:id="rId57" o:title=""/>
                </v:shape>
                <o:OLEObject Type="Embed" ProgID="Equation.DSMT4" ShapeID="_x0000_i1049" DrawAspect="Content" ObjectID="_1509354160" r:id="rId58"/>
              </w:object>
            </w:r>
          </w:p>
        </w:tc>
        <w:tc>
          <w:tcPr>
            <w:tcW w:w="738" w:type="dxa"/>
            <w:vAlign w:val="center"/>
          </w:tcPr>
          <w:p w:rsidR="001777FC" w:rsidRPr="002D70E4" w:rsidRDefault="001777FC" w:rsidP="00996594">
            <w:pPr>
              <w:pStyle w:val="BodyText3"/>
              <w:spacing w:after="0"/>
              <w:jc w:val="right"/>
            </w:pPr>
            <w:r w:rsidRPr="002D70E4">
              <w:t>(</w:t>
            </w:r>
            <w:fldSimple w:instr=" SEQ Equation \* ARABIC ">
              <w:r>
                <w:rPr>
                  <w:noProof/>
                </w:rPr>
                <w:t>10</w:t>
              </w:r>
            </w:fldSimple>
            <w:r w:rsidRPr="002D70E4">
              <w:t>)</w:t>
            </w:r>
          </w:p>
        </w:tc>
      </w:tr>
    </w:tbl>
    <w:p w:rsidR="00D4029C" w:rsidRDefault="00D4029C" w:rsidP="00D94B8F">
      <w:pPr>
        <w:pStyle w:val="BodyText3"/>
        <w:rPr>
          <w:lang w:eastAsia="en-US"/>
        </w:rPr>
      </w:pPr>
    </w:p>
    <w:p w:rsidR="006B044C" w:rsidRDefault="007D158C" w:rsidP="00D94B8F">
      <w:pPr>
        <w:pStyle w:val="BodyText3"/>
        <w:rPr>
          <w:lang w:eastAsia="en-US"/>
        </w:rPr>
      </w:pPr>
      <w:r>
        <w:rPr>
          <w:lang w:eastAsia="en-US"/>
        </w:rPr>
        <w:t>Prolong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7"/>
        <w:gridCol w:w="7325"/>
        <w:gridCol w:w="728"/>
      </w:tblGrid>
      <w:tr w:rsidR="00240EC3" w:rsidRPr="002D70E4" w:rsidTr="00072AA2">
        <w:tc>
          <w:tcPr>
            <w:tcW w:w="648" w:type="dxa"/>
          </w:tcPr>
          <w:p w:rsidR="00240EC3" w:rsidRDefault="00240EC3" w:rsidP="00072AA2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240EC3" w:rsidRDefault="007D158C" w:rsidP="00072AA2">
            <w:pPr>
              <w:pStyle w:val="BodyText3"/>
              <w:spacing w:after="0"/>
              <w:jc w:val="center"/>
            </w:pPr>
            <w:r w:rsidRPr="007D158C">
              <w:rPr>
                <w:rFonts w:ascii="Times New Roman" w:hAnsi="Times New Roman" w:cs="Times New Roman"/>
                <w:position w:val="-32"/>
              </w:rPr>
              <w:object w:dxaOrig="1880" w:dyaOrig="760">
                <v:shape id="_x0000_i1051" type="#_x0000_t75" style="width:94.55pt;height:38pt" o:ole="">
                  <v:imagedata r:id="rId59" o:title=""/>
                </v:shape>
                <o:OLEObject Type="Embed" ProgID="Equation.DSMT4" ShapeID="_x0000_i1051" DrawAspect="Content" ObjectID="_1509354161" r:id="rId60"/>
              </w:object>
            </w:r>
          </w:p>
        </w:tc>
        <w:tc>
          <w:tcPr>
            <w:tcW w:w="738" w:type="dxa"/>
            <w:vAlign w:val="center"/>
          </w:tcPr>
          <w:p w:rsidR="00240EC3" w:rsidRPr="002D70E4" w:rsidRDefault="00240EC3" w:rsidP="00996594">
            <w:pPr>
              <w:pStyle w:val="BodyText3"/>
              <w:spacing w:after="0"/>
              <w:jc w:val="right"/>
            </w:pPr>
            <w:r w:rsidRPr="002D70E4">
              <w:t>(</w:t>
            </w:r>
            <w:fldSimple w:instr=" SEQ Equation \* ARABIC ">
              <w:r>
                <w:rPr>
                  <w:noProof/>
                </w:rPr>
                <w:t>11</w:t>
              </w:r>
            </w:fldSimple>
            <w:r w:rsidRPr="002D70E4">
              <w:t>)</w:t>
            </w:r>
          </w:p>
        </w:tc>
      </w:tr>
    </w:tbl>
    <w:p w:rsidR="000076A7" w:rsidRPr="00D94B8F" w:rsidRDefault="000076A7" w:rsidP="00D94B8F">
      <w:pPr>
        <w:pStyle w:val="BodyText3"/>
        <w:rPr>
          <w:lang w:eastAsia="en-US"/>
        </w:rPr>
      </w:pPr>
    </w:p>
    <w:p w:rsidR="006A7F15" w:rsidRDefault="00D94B8F" w:rsidP="00D94B8F">
      <w:pPr>
        <w:pStyle w:val="Heading2"/>
      </w:pPr>
      <w:r>
        <w:t>Space homogenization</w:t>
      </w:r>
    </w:p>
    <w:p w:rsidR="000C4878" w:rsidRPr="000C4878" w:rsidRDefault="000C4878" w:rsidP="000C4878">
      <w:pPr>
        <w:pStyle w:val="BodyText3"/>
        <w:rPr>
          <w:lang w:eastAsia="en-US"/>
        </w:rPr>
      </w:pPr>
      <w:r>
        <w:rPr>
          <w:lang w:eastAsia="en-US"/>
        </w:rPr>
        <w:t xml:space="preserve">The spatial homogenization is very similar to the </w:t>
      </w:r>
      <w:r w:rsidR="00404095">
        <w:rPr>
          <w:lang w:eastAsia="en-US"/>
        </w:rPr>
        <w:t>MOC/CMFD homogenization.</w:t>
      </w:r>
    </w:p>
    <w:p w:rsidR="004E06B5" w:rsidRDefault="004E06B5" w:rsidP="004E06B5">
      <w:pPr>
        <w:pStyle w:val="BodyText3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7395"/>
        <w:gridCol w:w="692"/>
      </w:tblGrid>
      <w:tr w:rsidR="004E06B5" w:rsidRPr="002D70E4" w:rsidTr="00DA7809">
        <w:tc>
          <w:tcPr>
            <w:tcW w:w="648" w:type="dxa"/>
          </w:tcPr>
          <w:p w:rsidR="004E06B5" w:rsidRDefault="004E06B5" w:rsidP="00DA7809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4E06B5" w:rsidRDefault="000F1C05" w:rsidP="00DA7809">
            <w:pPr>
              <w:pStyle w:val="BodyText3"/>
              <w:spacing w:after="0"/>
              <w:jc w:val="center"/>
            </w:pPr>
            <w:r w:rsidRPr="000F1C05">
              <w:rPr>
                <w:rFonts w:ascii="Times New Roman" w:hAnsi="Times New Roman" w:cs="Times New Roman"/>
                <w:position w:val="-60"/>
              </w:rPr>
              <w:object w:dxaOrig="4380" w:dyaOrig="1320">
                <v:shape id="_x0000_i1052" type="#_x0000_t75" style="width:220.4pt;height:65.35pt" o:ole="">
                  <v:imagedata r:id="rId61" o:title=""/>
                </v:shape>
                <o:OLEObject Type="Embed" ProgID="Equation.DSMT4" ShapeID="_x0000_i1052" DrawAspect="Content" ObjectID="_1509354162" r:id="rId62"/>
              </w:object>
            </w:r>
          </w:p>
        </w:tc>
        <w:tc>
          <w:tcPr>
            <w:tcW w:w="738" w:type="dxa"/>
            <w:vAlign w:val="center"/>
          </w:tcPr>
          <w:p w:rsidR="004E06B5" w:rsidRPr="002D70E4" w:rsidRDefault="004E06B5" w:rsidP="00DA7809">
            <w:pPr>
              <w:pStyle w:val="BodyText3"/>
              <w:spacing w:after="0"/>
              <w:jc w:val="right"/>
            </w:pPr>
            <w:r w:rsidRPr="002D70E4">
              <w:t>(</w:t>
            </w: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rPr>
                <w:noProof/>
              </w:rPr>
              <w:fldChar w:fldCharType="end"/>
            </w:r>
            <w:r w:rsidRPr="002D70E4">
              <w:t>)</w:t>
            </w:r>
          </w:p>
        </w:tc>
      </w:tr>
    </w:tbl>
    <w:p w:rsidR="004E06B5" w:rsidRDefault="004E06B5" w:rsidP="004E06B5">
      <w:pPr>
        <w:pStyle w:val="BodyText3"/>
        <w:rPr>
          <w:lang w:eastAsia="en-US"/>
        </w:rPr>
      </w:pPr>
    </w:p>
    <w:p w:rsidR="004E06B5" w:rsidRDefault="004E06B5" w:rsidP="004E06B5">
      <w:pPr>
        <w:overflowPunct/>
        <w:autoSpaceDE/>
        <w:autoSpaceDN/>
        <w:adjustRightInd/>
        <w:spacing w:after="160" w:line="360" w:lineRule="auto"/>
        <w:textAlignment w:val="auto"/>
        <w:rPr>
          <w:rFonts w:eastAsia="宋体"/>
          <w:szCs w:val="22"/>
          <w:lang w:eastAsia="zh-CN"/>
        </w:rPr>
      </w:pPr>
      <w:r>
        <w:rPr>
          <w:rFonts w:eastAsia="宋体"/>
          <w:szCs w:val="22"/>
          <w:lang w:eastAsia="zh-CN"/>
        </w:rPr>
        <w:t>The D-tilt term is then defined a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"/>
        <w:gridCol w:w="7409"/>
        <w:gridCol w:w="682"/>
      </w:tblGrid>
      <w:tr w:rsidR="004E06B5" w:rsidRPr="00404E4D" w:rsidTr="00DA7809">
        <w:tc>
          <w:tcPr>
            <w:tcW w:w="648" w:type="dxa"/>
          </w:tcPr>
          <w:p w:rsidR="004E06B5" w:rsidRDefault="004E06B5" w:rsidP="00DA7809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4E06B5" w:rsidRDefault="005E1FA0" w:rsidP="00DA7809">
            <w:pPr>
              <w:pStyle w:val="BodyText3"/>
              <w:spacing w:after="0"/>
              <w:jc w:val="center"/>
            </w:pPr>
            <w:r w:rsidRPr="00D34561">
              <w:rPr>
                <w:rFonts w:ascii="Times New Roman" w:hAnsi="Times New Roman" w:cs="Times New Roman"/>
                <w:position w:val="-32"/>
              </w:rPr>
              <w:object w:dxaOrig="4599" w:dyaOrig="760">
                <v:shape id="_x0000_i1053" type="#_x0000_t75" style="width:230.15pt;height:38.45pt" o:ole="">
                  <v:imagedata r:id="rId63" o:title=""/>
                </v:shape>
                <o:OLEObject Type="Embed" ProgID="Equation.DSMT4" ShapeID="_x0000_i1053" DrawAspect="Content" ObjectID="_1509354163" r:id="rId64"/>
              </w:object>
            </w:r>
          </w:p>
        </w:tc>
        <w:tc>
          <w:tcPr>
            <w:tcW w:w="738" w:type="dxa"/>
            <w:vAlign w:val="center"/>
          </w:tcPr>
          <w:p w:rsidR="004E06B5" w:rsidRPr="0088756D" w:rsidRDefault="004E06B5" w:rsidP="00DA7809">
            <w:pPr>
              <w:pStyle w:val="BodyText3"/>
              <w:spacing w:after="0"/>
              <w:jc w:val="right"/>
              <w:rPr>
                <w:rFonts w:ascii="Times New Roman" w:hAnsi="Times New Roman" w:cs="Times New Roman"/>
              </w:rPr>
            </w:pPr>
            <w:r w:rsidRPr="0088756D">
              <w:rPr>
                <w:rFonts w:ascii="Times New Roman" w:hAnsi="Times New Roman" w:cs="Times New Roman"/>
              </w:rPr>
              <w:t>(</w:t>
            </w:r>
            <w:r w:rsidRPr="0088756D">
              <w:fldChar w:fldCharType="begin"/>
            </w:r>
            <w:r w:rsidRPr="0088756D">
              <w:rPr>
                <w:rFonts w:ascii="Times New Roman" w:hAnsi="Times New Roman" w:cs="Times New Roman"/>
              </w:rPr>
              <w:instrText xml:space="preserve"> SEQ Equation \* ARABIC </w:instrText>
            </w:r>
            <w:r w:rsidRPr="0088756D">
              <w:fldChar w:fldCharType="separate"/>
            </w:r>
            <w:r>
              <w:rPr>
                <w:rFonts w:ascii="Times New Roman" w:hAnsi="Times New Roman" w:cs="Times New Roman"/>
                <w:noProof/>
              </w:rPr>
              <w:t>8</w:t>
            </w:r>
            <w:r w:rsidRPr="0088756D">
              <w:fldChar w:fldCharType="end"/>
            </w:r>
            <w:r w:rsidRPr="0088756D">
              <w:rPr>
                <w:rFonts w:ascii="Times New Roman" w:hAnsi="Times New Roman" w:cs="Times New Roman"/>
              </w:rPr>
              <w:t>)</w:t>
            </w:r>
          </w:p>
        </w:tc>
      </w:tr>
    </w:tbl>
    <w:p w:rsidR="004E06B5" w:rsidRDefault="004E06B5" w:rsidP="004E06B5">
      <w:pPr>
        <w:pStyle w:val="BodyText3"/>
        <w:rPr>
          <w:lang w:eastAsia="en-US"/>
        </w:rPr>
      </w:pPr>
    </w:p>
    <w:p w:rsidR="004E06B5" w:rsidRDefault="004E06B5" w:rsidP="004E06B5">
      <w:pPr>
        <w:pStyle w:val="BodyText3"/>
      </w:pPr>
      <w:r>
        <w:t>Actually, the definition of D-tilt is arbitrary since the current is corrected by the D-hat ter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7389"/>
        <w:gridCol w:w="694"/>
      </w:tblGrid>
      <w:tr w:rsidR="004E06B5" w:rsidRPr="002D70E4" w:rsidTr="00DA7809">
        <w:tc>
          <w:tcPr>
            <w:tcW w:w="648" w:type="dxa"/>
          </w:tcPr>
          <w:p w:rsidR="004E06B5" w:rsidRDefault="004E06B5" w:rsidP="00DA7809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4E06B5" w:rsidRDefault="001244A3" w:rsidP="00DA7809">
            <w:pPr>
              <w:pStyle w:val="BodyText3"/>
              <w:spacing w:after="0"/>
              <w:jc w:val="center"/>
            </w:pPr>
            <w:r w:rsidRPr="00EB5948">
              <w:rPr>
                <w:rFonts w:ascii="Times New Roman" w:hAnsi="Times New Roman" w:cs="Times New Roman"/>
                <w:position w:val="-36"/>
              </w:rPr>
              <w:object w:dxaOrig="4200" w:dyaOrig="840">
                <v:shape id="_x0000_i1054" type="#_x0000_t75" style="width:211.15pt;height:41.95pt" o:ole="">
                  <v:imagedata r:id="rId65" o:title=""/>
                </v:shape>
                <o:OLEObject Type="Embed" ProgID="Equation.DSMT4" ShapeID="_x0000_i1054" DrawAspect="Content" ObjectID="_1509354164" r:id="rId66"/>
              </w:object>
            </w:r>
          </w:p>
        </w:tc>
        <w:tc>
          <w:tcPr>
            <w:tcW w:w="738" w:type="dxa"/>
            <w:vAlign w:val="center"/>
          </w:tcPr>
          <w:p w:rsidR="004E06B5" w:rsidRPr="002D70E4" w:rsidRDefault="004E06B5" w:rsidP="00DA7809">
            <w:pPr>
              <w:pStyle w:val="BodyText3"/>
              <w:spacing w:after="0"/>
              <w:jc w:val="right"/>
            </w:pPr>
            <w:r w:rsidRPr="002D70E4">
              <w:t>(</w:t>
            </w: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  <w:r w:rsidRPr="002D70E4">
              <w:t>)</w:t>
            </w:r>
          </w:p>
        </w:tc>
      </w:tr>
    </w:tbl>
    <w:p w:rsidR="004E06B5" w:rsidRDefault="004E06B5" w:rsidP="004E06B5">
      <w:pPr>
        <w:pStyle w:val="BodyText3"/>
      </w:pPr>
    </w:p>
    <w:p w:rsidR="004E06B5" w:rsidRDefault="004E06B5" w:rsidP="004E06B5">
      <w:pPr>
        <w:pStyle w:val="BodyText3"/>
      </w:pPr>
      <w:r>
        <w:t>One important thing is that the higher order current is actually the CMFD calculated current, rather than the current from the MOC level.</w:t>
      </w:r>
      <w:r w:rsidR="00302365">
        <w:t xml:space="preserve"> The subscript s denotes the </w:t>
      </w:r>
      <w:r w:rsidR="00755493">
        <w:t>all the fine mesh surface in that coarse surface M+1/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"/>
        <w:gridCol w:w="7469"/>
        <w:gridCol w:w="707"/>
      </w:tblGrid>
      <w:tr w:rsidR="004E06B5" w:rsidRPr="002D70E4" w:rsidTr="00DA7809">
        <w:tc>
          <w:tcPr>
            <w:tcW w:w="648" w:type="dxa"/>
          </w:tcPr>
          <w:p w:rsidR="004E06B5" w:rsidRDefault="004E06B5" w:rsidP="00DA7809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4E06B5" w:rsidRDefault="00C90AFD" w:rsidP="00DA7809">
            <w:pPr>
              <w:pStyle w:val="BodyText3"/>
              <w:spacing w:after="0"/>
              <w:jc w:val="center"/>
            </w:pPr>
            <w:r w:rsidRPr="008D2701">
              <w:rPr>
                <w:rFonts w:ascii="Times New Roman" w:hAnsi="Times New Roman" w:cs="Times New Roman"/>
                <w:position w:val="-28"/>
              </w:rPr>
              <w:object w:dxaOrig="6320" w:dyaOrig="580">
                <v:shape id="_x0000_i1055" type="#_x0000_t75" style="width:315.4pt;height:29.15pt" o:ole="">
                  <v:imagedata r:id="rId67" o:title=""/>
                </v:shape>
                <o:OLEObject Type="Embed" ProgID="Equation.DSMT4" ShapeID="_x0000_i1055" DrawAspect="Content" ObjectID="_1509354165" r:id="rId68"/>
              </w:object>
            </w:r>
          </w:p>
        </w:tc>
        <w:tc>
          <w:tcPr>
            <w:tcW w:w="738" w:type="dxa"/>
            <w:vAlign w:val="center"/>
          </w:tcPr>
          <w:p w:rsidR="004E06B5" w:rsidRPr="002D70E4" w:rsidRDefault="004E06B5" w:rsidP="00DA7809">
            <w:pPr>
              <w:pStyle w:val="BodyText3"/>
              <w:spacing w:after="0"/>
              <w:jc w:val="right"/>
            </w:pPr>
            <w:r w:rsidRPr="002D70E4">
              <w:t>(</w:t>
            </w:r>
            <w:r>
              <w:fldChar w:fldCharType="begin"/>
            </w:r>
            <w:r>
              <w:instrText xml:space="preserve"> SEQ Equation \* ARABIC </w:instrText>
            </w:r>
            <w:r>
              <w:fldChar w:fldCharType="separate"/>
            </w:r>
            <w:r>
              <w:rPr>
                <w:noProof/>
              </w:rPr>
              <w:t>10</w:t>
            </w:r>
            <w:r>
              <w:rPr>
                <w:noProof/>
              </w:rPr>
              <w:fldChar w:fldCharType="end"/>
            </w:r>
            <w:r w:rsidRPr="002D70E4">
              <w:t>)</w:t>
            </w:r>
          </w:p>
        </w:tc>
      </w:tr>
    </w:tbl>
    <w:p w:rsidR="004E06B5" w:rsidRPr="00D94B8F" w:rsidRDefault="004E06B5" w:rsidP="004E06B5">
      <w:pPr>
        <w:pStyle w:val="BodyText3"/>
        <w:rPr>
          <w:lang w:eastAsia="en-US"/>
        </w:rPr>
      </w:pPr>
    </w:p>
    <w:p w:rsidR="00A46F5E" w:rsidRDefault="004D2770" w:rsidP="00A46F5E">
      <w:pPr>
        <w:pStyle w:val="BodyText3"/>
        <w:rPr>
          <w:lang w:eastAsia="en-US"/>
        </w:rPr>
      </w:pPr>
      <w:r>
        <w:rPr>
          <w:lang w:eastAsia="en-US"/>
        </w:rPr>
        <w:t>Prolongation:</w:t>
      </w:r>
      <w:bookmarkStart w:id="6" w:name="_GoBack"/>
      <w:bookmarkEnd w:id="6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9"/>
        <w:gridCol w:w="7323"/>
        <w:gridCol w:w="728"/>
      </w:tblGrid>
      <w:tr w:rsidR="003E0B56" w:rsidRPr="002D70E4" w:rsidTr="00072AA2">
        <w:tc>
          <w:tcPr>
            <w:tcW w:w="648" w:type="dxa"/>
          </w:tcPr>
          <w:p w:rsidR="003E0B56" w:rsidRDefault="003E0B56" w:rsidP="00072AA2">
            <w:pPr>
              <w:pStyle w:val="BodyText3"/>
              <w:spacing w:after="0"/>
            </w:pPr>
          </w:p>
        </w:tc>
        <w:tc>
          <w:tcPr>
            <w:tcW w:w="8190" w:type="dxa"/>
            <w:vAlign w:val="center"/>
          </w:tcPr>
          <w:p w:rsidR="003E0B56" w:rsidRDefault="003E0B56" w:rsidP="00072AA2">
            <w:pPr>
              <w:pStyle w:val="BodyText3"/>
              <w:spacing w:after="0"/>
              <w:jc w:val="center"/>
            </w:pPr>
            <w:r w:rsidRPr="007D158C">
              <w:rPr>
                <w:rFonts w:ascii="Times New Roman" w:hAnsi="Times New Roman" w:cs="Times New Roman"/>
                <w:position w:val="-32"/>
              </w:rPr>
              <w:object w:dxaOrig="1700" w:dyaOrig="760">
                <v:shape id="_x0000_i1056" type="#_x0000_t75" style="width:85.7pt;height:38pt" o:ole="">
                  <v:imagedata r:id="rId69" o:title=""/>
                </v:shape>
                <o:OLEObject Type="Embed" ProgID="Equation.DSMT4" ShapeID="_x0000_i1056" DrawAspect="Content" ObjectID="_1509354166" r:id="rId70"/>
              </w:object>
            </w:r>
          </w:p>
        </w:tc>
        <w:tc>
          <w:tcPr>
            <w:tcW w:w="738" w:type="dxa"/>
            <w:vAlign w:val="center"/>
          </w:tcPr>
          <w:p w:rsidR="003E0B56" w:rsidRPr="002D70E4" w:rsidRDefault="003E0B56" w:rsidP="00996594">
            <w:pPr>
              <w:pStyle w:val="BodyText3"/>
              <w:spacing w:after="0"/>
              <w:jc w:val="right"/>
            </w:pPr>
            <w:r w:rsidRPr="002D70E4">
              <w:t>(</w:t>
            </w:r>
            <w:fldSimple w:instr=" SEQ Equation \* ARABIC ">
              <w:r>
                <w:rPr>
                  <w:noProof/>
                </w:rPr>
                <w:t>16</w:t>
              </w:r>
            </w:fldSimple>
            <w:r w:rsidRPr="002D70E4">
              <w:t>)</w:t>
            </w:r>
          </w:p>
        </w:tc>
      </w:tr>
    </w:tbl>
    <w:p w:rsidR="004D2770" w:rsidRPr="00A46F5E" w:rsidRDefault="004D2770" w:rsidP="00A46F5E">
      <w:pPr>
        <w:pStyle w:val="BodyText3"/>
        <w:rPr>
          <w:lang w:eastAsia="en-US"/>
        </w:rPr>
      </w:pPr>
    </w:p>
    <w:sectPr w:rsidR="004D2770" w:rsidRPr="00A46F5E" w:rsidSect="00180131">
      <w:footerReference w:type="even" r:id="rId71"/>
      <w:footerReference w:type="default" r:id="rId72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4E53" w:rsidRDefault="00D04E53">
      <w:r>
        <w:separator/>
      </w:r>
    </w:p>
    <w:p w:rsidR="00D04E53" w:rsidRDefault="00D04E53"/>
    <w:p w:rsidR="00D04E53" w:rsidRDefault="00D04E53"/>
  </w:endnote>
  <w:endnote w:type="continuationSeparator" w:id="0">
    <w:p w:rsidR="00D04E53" w:rsidRDefault="00D04E53">
      <w:r>
        <w:continuationSeparator/>
      </w:r>
    </w:p>
    <w:p w:rsidR="00D04E53" w:rsidRDefault="00D04E53"/>
    <w:p w:rsidR="00D04E53" w:rsidRDefault="00D04E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8028"/>
      <w:gridCol w:w="1332"/>
    </w:tblGrid>
    <w:tr w:rsidR="006D08DE">
      <w:tc>
        <w:tcPr>
          <w:tcW w:w="8028" w:type="dxa"/>
        </w:tcPr>
        <w:p w:rsidR="006D08DE" w:rsidRDefault="006D08DE">
          <w:pPr>
            <w:pStyle w:val="Footer"/>
            <w:rPr>
              <w:sz w:val="20"/>
            </w:rPr>
          </w:pPr>
        </w:p>
      </w:tc>
      <w:tc>
        <w:tcPr>
          <w:tcW w:w="1332" w:type="dxa"/>
        </w:tcPr>
        <w:p w:rsidR="006D08DE" w:rsidRDefault="006D08DE">
          <w:pPr>
            <w:pStyle w:val="Footer"/>
            <w:jc w:val="right"/>
            <w:rPr>
              <w:sz w:val="20"/>
            </w:rPr>
          </w:pPr>
          <w:r>
            <w:rPr>
              <w:rStyle w:val="PageNumber"/>
              <w:sz w:val="20"/>
            </w:rPr>
            <w:t xml:space="preserve">Page </w:t>
          </w:r>
          <w:r>
            <w:rPr>
              <w:rStyle w:val="PageNumber"/>
              <w:sz w:val="20"/>
            </w:rPr>
            <w:fldChar w:fldCharType="begin"/>
          </w:r>
          <w:r>
            <w:rPr>
              <w:rStyle w:val="PageNumber"/>
              <w:sz w:val="20"/>
            </w:rPr>
            <w:instrText xml:space="preserve"> PAGE </w:instrText>
          </w:r>
          <w:r>
            <w:rPr>
              <w:rStyle w:val="PageNumber"/>
              <w:sz w:val="20"/>
            </w:rPr>
            <w:fldChar w:fldCharType="separate"/>
          </w:r>
          <w:r w:rsidR="003E0B56">
            <w:rPr>
              <w:rStyle w:val="PageNumber"/>
              <w:noProof/>
              <w:sz w:val="20"/>
            </w:rPr>
            <w:t>2</w:t>
          </w:r>
          <w:r>
            <w:rPr>
              <w:rStyle w:val="PageNumber"/>
              <w:sz w:val="20"/>
            </w:rPr>
            <w:fldChar w:fldCharType="end"/>
          </w:r>
          <w:r>
            <w:rPr>
              <w:rStyle w:val="PageNumber"/>
              <w:sz w:val="20"/>
            </w:rPr>
            <w:t xml:space="preserve"> of </w:t>
          </w:r>
          <w:r>
            <w:rPr>
              <w:rStyle w:val="PageNumber"/>
              <w:sz w:val="20"/>
            </w:rPr>
            <w:fldChar w:fldCharType="begin"/>
          </w:r>
          <w:r>
            <w:rPr>
              <w:rStyle w:val="PageNumber"/>
              <w:sz w:val="20"/>
            </w:rPr>
            <w:instrText xml:space="preserve"> NUMPAGES </w:instrText>
          </w:r>
          <w:r>
            <w:rPr>
              <w:rStyle w:val="PageNumber"/>
              <w:sz w:val="20"/>
            </w:rPr>
            <w:fldChar w:fldCharType="separate"/>
          </w:r>
          <w:r w:rsidR="003E0B56">
            <w:rPr>
              <w:rStyle w:val="PageNumber"/>
              <w:noProof/>
              <w:sz w:val="20"/>
            </w:rPr>
            <w:t>4</w:t>
          </w:r>
          <w:r>
            <w:rPr>
              <w:rStyle w:val="PageNumber"/>
              <w:sz w:val="20"/>
            </w:rPr>
            <w:fldChar w:fldCharType="end"/>
          </w:r>
        </w:p>
      </w:tc>
    </w:tr>
  </w:tbl>
  <w:p w:rsidR="006D08DE" w:rsidRDefault="006D08DE">
    <w:pPr>
      <w:pStyle w:val="Footer"/>
    </w:pPr>
  </w:p>
  <w:p w:rsidR="006D08DE" w:rsidRDefault="006D08DE"/>
  <w:p w:rsidR="006D08DE" w:rsidRDefault="006D08DE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7668"/>
      <w:gridCol w:w="1692"/>
    </w:tblGrid>
    <w:tr w:rsidR="006D08DE">
      <w:tc>
        <w:tcPr>
          <w:tcW w:w="7668" w:type="dxa"/>
        </w:tcPr>
        <w:p w:rsidR="006D08DE" w:rsidRDefault="006D08DE">
          <w:pPr>
            <w:pStyle w:val="Footer"/>
            <w:rPr>
              <w:sz w:val="20"/>
            </w:rPr>
          </w:pPr>
        </w:p>
      </w:tc>
      <w:tc>
        <w:tcPr>
          <w:tcW w:w="1692" w:type="dxa"/>
        </w:tcPr>
        <w:p w:rsidR="006D08DE" w:rsidRDefault="006D08DE">
          <w:pPr>
            <w:pStyle w:val="Footer"/>
            <w:jc w:val="right"/>
            <w:rPr>
              <w:sz w:val="20"/>
            </w:rPr>
          </w:pPr>
          <w:r>
            <w:rPr>
              <w:rStyle w:val="PageNumber"/>
              <w:sz w:val="20"/>
            </w:rPr>
            <w:t xml:space="preserve">Page </w:t>
          </w:r>
          <w:r>
            <w:rPr>
              <w:rStyle w:val="PageNumber"/>
              <w:sz w:val="20"/>
            </w:rPr>
            <w:fldChar w:fldCharType="begin"/>
          </w:r>
          <w:r>
            <w:rPr>
              <w:rStyle w:val="PageNumber"/>
              <w:sz w:val="20"/>
            </w:rPr>
            <w:instrText xml:space="preserve"> PAGE </w:instrText>
          </w:r>
          <w:r>
            <w:rPr>
              <w:rStyle w:val="PageNumber"/>
              <w:sz w:val="20"/>
            </w:rPr>
            <w:fldChar w:fldCharType="separate"/>
          </w:r>
          <w:r w:rsidR="003E0B56">
            <w:rPr>
              <w:rStyle w:val="PageNumber"/>
              <w:noProof/>
              <w:sz w:val="20"/>
            </w:rPr>
            <w:t>3</w:t>
          </w:r>
          <w:r>
            <w:rPr>
              <w:rStyle w:val="PageNumber"/>
              <w:sz w:val="20"/>
            </w:rPr>
            <w:fldChar w:fldCharType="end"/>
          </w:r>
          <w:r>
            <w:rPr>
              <w:rStyle w:val="PageNumber"/>
              <w:sz w:val="20"/>
            </w:rPr>
            <w:t xml:space="preserve"> of </w:t>
          </w:r>
          <w:r>
            <w:rPr>
              <w:rStyle w:val="PageNumber"/>
              <w:sz w:val="20"/>
            </w:rPr>
            <w:fldChar w:fldCharType="begin"/>
          </w:r>
          <w:r>
            <w:rPr>
              <w:rStyle w:val="PageNumber"/>
              <w:sz w:val="20"/>
            </w:rPr>
            <w:instrText xml:space="preserve"> NUMPAGES </w:instrText>
          </w:r>
          <w:r>
            <w:rPr>
              <w:rStyle w:val="PageNumber"/>
              <w:sz w:val="20"/>
            </w:rPr>
            <w:fldChar w:fldCharType="separate"/>
          </w:r>
          <w:r w:rsidR="003E0B56">
            <w:rPr>
              <w:rStyle w:val="PageNumber"/>
              <w:noProof/>
              <w:sz w:val="20"/>
            </w:rPr>
            <w:t>4</w:t>
          </w:r>
          <w:r>
            <w:rPr>
              <w:rStyle w:val="PageNumber"/>
              <w:sz w:val="20"/>
            </w:rPr>
            <w:fldChar w:fldCharType="end"/>
          </w:r>
        </w:p>
      </w:tc>
    </w:tr>
  </w:tbl>
  <w:p w:rsidR="006D08DE" w:rsidRDefault="006D08DE">
    <w:pPr>
      <w:pStyle w:val="Footer"/>
    </w:pPr>
  </w:p>
  <w:p w:rsidR="006D08DE" w:rsidRDefault="006D08DE"/>
  <w:p w:rsidR="006D08DE" w:rsidRDefault="006D08D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4E53" w:rsidRDefault="00D04E53">
      <w:r>
        <w:separator/>
      </w:r>
    </w:p>
    <w:p w:rsidR="00D04E53" w:rsidRDefault="00D04E53"/>
    <w:p w:rsidR="00D04E53" w:rsidRDefault="00D04E53"/>
  </w:footnote>
  <w:footnote w:type="continuationSeparator" w:id="0">
    <w:p w:rsidR="00D04E53" w:rsidRDefault="00D04E53">
      <w:r>
        <w:continuationSeparator/>
      </w:r>
    </w:p>
    <w:p w:rsidR="00D04E53" w:rsidRDefault="00D04E53"/>
    <w:p w:rsidR="00D04E53" w:rsidRDefault="00D04E53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8F5E766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FFFFFF88"/>
    <w:multiLevelType w:val="singleLevel"/>
    <w:tmpl w:val="D1C05F4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FFFFFF89"/>
    <w:multiLevelType w:val="singleLevel"/>
    <w:tmpl w:val="6D8059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522122E"/>
    <w:multiLevelType w:val="hybridMultilevel"/>
    <w:tmpl w:val="3D28A7B8"/>
    <w:lvl w:ilvl="0" w:tplc="C9A450D2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A8AB7B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200C228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30C558C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559A7E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1641640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6" w:tplc="D8E0816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7" w:tplc="56F0B0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5745130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</w:abstractNum>
  <w:abstractNum w:abstractNumId="4" w15:restartNumberingAfterBreak="0">
    <w:nsid w:val="2B32590C"/>
    <w:multiLevelType w:val="multilevel"/>
    <w:tmpl w:val="3E22E86C"/>
    <w:lvl w:ilvl="0">
      <w:start w:val="1"/>
      <w:numFmt w:val="decimal"/>
      <w:pStyle w:val="Heading1"/>
      <w:lvlText w:val="%1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5" w15:restartNumberingAfterBreak="0">
    <w:nsid w:val="41BA3FD9"/>
    <w:multiLevelType w:val="hybridMultilevel"/>
    <w:tmpl w:val="608C35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AC34A1"/>
    <w:multiLevelType w:val="hybridMultilevel"/>
    <w:tmpl w:val="3260DB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E04884"/>
    <w:multiLevelType w:val="hybridMultilevel"/>
    <w:tmpl w:val="587AC71E"/>
    <w:lvl w:ilvl="0" w:tplc="7AE8778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7"/>
  </w:num>
  <w:num w:numId="5">
    <w:abstractNumId w:val="3"/>
  </w:num>
  <w:num w:numId="6">
    <w:abstractNumId w:val="4"/>
  </w:num>
  <w:num w:numId="7">
    <w:abstractNumId w:val="5"/>
  </w:num>
  <w:num w:numId="8">
    <w:abstractNumId w:val="4"/>
  </w:num>
  <w:num w:numId="9">
    <w:abstractNumId w:val="4"/>
  </w:num>
  <w:num w:numId="10">
    <w:abstractNumId w:val="4"/>
  </w:num>
  <w:num w:numId="11">
    <w:abstractNumId w:val="4"/>
  </w:num>
  <w:num w:numId="12">
    <w:abstractNumId w:val="4"/>
  </w:num>
  <w:num w:numId="13">
    <w:abstractNumId w:val="4"/>
  </w:num>
  <w:num w:numId="14">
    <w:abstractNumId w:val="4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4"/>
  </w:num>
  <w:num w:numId="22">
    <w:abstractNumId w:val="6"/>
  </w:num>
  <w:num w:numId="23">
    <w:abstractNumId w:val="4"/>
  </w:num>
  <w:num w:numId="24">
    <w:abstractNumId w:val="4"/>
  </w:num>
  <w:num w:numId="25">
    <w:abstractNumId w:val="4"/>
  </w:num>
  <w:num w:numId="26">
    <w:abstractNumId w:val="4"/>
  </w:num>
  <w:num w:numId="27">
    <w:abstractNumId w:val="4"/>
  </w:num>
  <w:num w:numId="28">
    <w:abstractNumId w:val="4"/>
  </w:num>
  <w:num w:numId="29">
    <w:abstractNumId w:val="4"/>
  </w:num>
  <w:num w:numId="30">
    <w:abstractNumId w:val="2"/>
  </w:num>
  <w:num w:numId="31">
    <w:abstractNumId w:val="4"/>
  </w:num>
  <w:num w:numId="32">
    <w:abstractNumId w:val="4"/>
  </w:num>
  <w:num w:numId="33">
    <w:abstractNumId w:val="4"/>
  </w:num>
  <w:num w:numId="34">
    <w:abstractNumId w:val="4"/>
  </w:num>
  <w:num w:numId="35">
    <w:abstractNumId w:val="4"/>
  </w:num>
  <w:num w:numId="36">
    <w:abstractNumId w:val="4"/>
  </w:num>
  <w:num w:numId="37">
    <w:abstractNumId w:val="4"/>
  </w:num>
  <w:num w:numId="38">
    <w:abstractNumId w:val="4"/>
  </w:num>
  <w:num w:numId="39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bordersDoNotSurroundHeader/>
  <w:bordersDoNotSurroundFooter/>
  <w:proofState w:spelling="clean" w:grammar="clean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dpe9sfserp090ceszr65pddz0x9xss9e9t5v&quot;&gt;My EndNote Library&lt;record-ids&gt;&lt;item&gt;1202&lt;/item&gt;&lt;item&gt;1203&lt;/item&gt;&lt;item&gt;1204&lt;/item&gt;&lt;item&gt;1205&lt;/item&gt;&lt;item&gt;1206&lt;/item&gt;&lt;item&gt;1207&lt;/item&gt;&lt;item&gt;1208&lt;/item&gt;&lt;item&gt;1209&lt;/item&gt;&lt;item&gt;1210&lt;/item&gt;&lt;item&gt;1211&lt;/item&gt;&lt;item&gt;1212&lt;/item&gt;&lt;item&gt;1213&lt;/item&gt;&lt;item&gt;1214&lt;/item&gt;&lt;item&gt;1215&lt;/item&gt;&lt;item&gt;1216&lt;/item&gt;&lt;item&gt;1219&lt;/item&gt;&lt;item&gt;1220&lt;/item&gt;&lt;item&gt;1221&lt;/item&gt;&lt;item&gt;1222&lt;/item&gt;&lt;item&gt;1223&lt;/item&gt;&lt;item&gt;1224&lt;/item&gt;&lt;item&gt;1225&lt;/item&gt;&lt;item&gt;1226&lt;/item&gt;&lt;/record-ids&gt;&lt;/item&gt;&lt;/Libraries&gt;"/>
  </w:docVars>
  <w:rsids>
    <w:rsidRoot w:val="00250419"/>
    <w:rsid w:val="000007B5"/>
    <w:rsid w:val="0000094C"/>
    <w:rsid w:val="00000A54"/>
    <w:rsid w:val="00000BFF"/>
    <w:rsid w:val="00000E3A"/>
    <w:rsid w:val="00000F0B"/>
    <w:rsid w:val="000013E9"/>
    <w:rsid w:val="00001604"/>
    <w:rsid w:val="00001824"/>
    <w:rsid w:val="00001D6D"/>
    <w:rsid w:val="00002147"/>
    <w:rsid w:val="00002931"/>
    <w:rsid w:val="00002D39"/>
    <w:rsid w:val="000031B6"/>
    <w:rsid w:val="00003555"/>
    <w:rsid w:val="00003564"/>
    <w:rsid w:val="00003B9B"/>
    <w:rsid w:val="0000459C"/>
    <w:rsid w:val="00004604"/>
    <w:rsid w:val="0000497C"/>
    <w:rsid w:val="00005498"/>
    <w:rsid w:val="00005A84"/>
    <w:rsid w:val="00006238"/>
    <w:rsid w:val="00006EBC"/>
    <w:rsid w:val="0000706F"/>
    <w:rsid w:val="000075C2"/>
    <w:rsid w:val="000076A7"/>
    <w:rsid w:val="00007B81"/>
    <w:rsid w:val="00010718"/>
    <w:rsid w:val="00010AF5"/>
    <w:rsid w:val="00010B81"/>
    <w:rsid w:val="00010D50"/>
    <w:rsid w:val="00010D52"/>
    <w:rsid w:val="00011BB8"/>
    <w:rsid w:val="00011BFB"/>
    <w:rsid w:val="000123E6"/>
    <w:rsid w:val="00013483"/>
    <w:rsid w:val="000134DB"/>
    <w:rsid w:val="00013D47"/>
    <w:rsid w:val="00014573"/>
    <w:rsid w:val="00014EBE"/>
    <w:rsid w:val="0001517E"/>
    <w:rsid w:val="000155F7"/>
    <w:rsid w:val="00015AA5"/>
    <w:rsid w:val="0001609E"/>
    <w:rsid w:val="00016DDF"/>
    <w:rsid w:val="00017402"/>
    <w:rsid w:val="000174E0"/>
    <w:rsid w:val="000177B1"/>
    <w:rsid w:val="00017A6C"/>
    <w:rsid w:val="000206F7"/>
    <w:rsid w:val="00020B2B"/>
    <w:rsid w:val="000215BA"/>
    <w:rsid w:val="000218D8"/>
    <w:rsid w:val="00021AF5"/>
    <w:rsid w:val="000220E3"/>
    <w:rsid w:val="00022704"/>
    <w:rsid w:val="000227C7"/>
    <w:rsid w:val="000227F8"/>
    <w:rsid w:val="000233B2"/>
    <w:rsid w:val="00023668"/>
    <w:rsid w:val="00023774"/>
    <w:rsid w:val="0002484A"/>
    <w:rsid w:val="00024F07"/>
    <w:rsid w:val="00024FEF"/>
    <w:rsid w:val="000254F9"/>
    <w:rsid w:val="00025D70"/>
    <w:rsid w:val="00025DE0"/>
    <w:rsid w:val="00025DF8"/>
    <w:rsid w:val="000260F3"/>
    <w:rsid w:val="00026207"/>
    <w:rsid w:val="00026A5D"/>
    <w:rsid w:val="00026B52"/>
    <w:rsid w:val="00027479"/>
    <w:rsid w:val="000278BD"/>
    <w:rsid w:val="00027936"/>
    <w:rsid w:val="00027937"/>
    <w:rsid w:val="00027A3A"/>
    <w:rsid w:val="00027B34"/>
    <w:rsid w:val="00027C82"/>
    <w:rsid w:val="00027EB7"/>
    <w:rsid w:val="0003064E"/>
    <w:rsid w:val="00030E6E"/>
    <w:rsid w:val="00030F48"/>
    <w:rsid w:val="00030F75"/>
    <w:rsid w:val="000310F6"/>
    <w:rsid w:val="000313A0"/>
    <w:rsid w:val="0003140A"/>
    <w:rsid w:val="000315B5"/>
    <w:rsid w:val="0003257C"/>
    <w:rsid w:val="0003263B"/>
    <w:rsid w:val="000328F1"/>
    <w:rsid w:val="00032B9B"/>
    <w:rsid w:val="00032E89"/>
    <w:rsid w:val="00032E97"/>
    <w:rsid w:val="00033655"/>
    <w:rsid w:val="00033690"/>
    <w:rsid w:val="0003374E"/>
    <w:rsid w:val="0003495C"/>
    <w:rsid w:val="000349D7"/>
    <w:rsid w:val="00034A03"/>
    <w:rsid w:val="00034BB4"/>
    <w:rsid w:val="00034C11"/>
    <w:rsid w:val="00035053"/>
    <w:rsid w:val="000359BB"/>
    <w:rsid w:val="00035B30"/>
    <w:rsid w:val="000360D0"/>
    <w:rsid w:val="00036398"/>
    <w:rsid w:val="0003644F"/>
    <w:rsid w:val="00036E84"/>
    <w:rsid w:val="0003778A"/>
    <w:rsid w:val="0003785A"/>
    <w:rsid w:val="00037B59"/>
    <w:rsid w:val="00040130"/>
    <w:rsid w:val="00040A8F"/>
    <w:rsid w:val="00040CBC"/>
    <w:rsid w:val="00040EDB"/>
    <w:rsid w:val="00041B7C"/>
    <w:rsid w:val="00041BBD"/>
    <w:rsid w:val="00042237"/>
    <w:rsid w:val="00042465"/>
    <w:rsid w:val="00042BCF"/>
    <w:rsid w:val="0004334D"/>
    <w:rsid w:val="00043863"/>
    <w:rsid w:val="0004398B"/>
    <w:rsid w:val="00043C59"/>
    <w:rsid w:val="00044014"/>
    <w:rsid w:val="0004438E"/>
    <w:rsid w:val="00044B51"/>
    <w:rsid w:val="00044C0E"/>
    <w:rsid w:val="00044E4D"/>
    <w:rsid w:val="00044FB8"/>
    <w:rsid w:val="00046AD6"/>
    <w:rsid w:val="00046C48"/>
    <w:rsid w:val="000472CD"/>
    <w:rsid w:val="00047FBC"/>
    <w:rsid w:val="000500DC"/>
    <w:rsid w:val="0005050E"/>
    <w:rsid w:val="00050660"/>
    <w:rsid w:val="00050726"/>
    <w:rsid w:val="000509C6"/>
    <w:rsid w:val="00050AF0"/>
    <w:rsid w:val="0005130B"/>
    <w:rsid w:val="00051544"/>
    <w:rsid w:val="00051619"/>
    <w:rsid w:val="00051C09"/>
    <w:rsid w:val="00051CFD"/>
    <w:rsid w:val="00051EFA"/>
    <w:rsid w:val="00052894"/>
    <w:rsid w:val="00052918"/>
    <w:rsid w:val="00053163"/>
    <w:rsid w:val="000532AA"/>
    <w:rsid w:val="00053668"/>
    <w:rsid w:val="000537AB"/>
    <w:rsid w:val="00053BE6"/>
    <w:rsid w:val="00053DF2"/>
    <w:rsid w:val="0005400B"/>
    <w:rsid w:val="000540FC"/>
    <w:rsid w:val="0005450A"/>
    <w:rsid w:val="00054AE1"/>
    <w:rsid w:val="00055409"/>
    <w:rsid w:val="00055871"/>
    <w:rsid w:val="00055D2A"/>
    <w:rsid w:val="00055EE2"/>
    <w:rsid w:val="00056A1C"/>
    <w:rsid w:val="00057227"/>
    <w:rsid w:val="0005747D"/>
    <w:rsid w:val="0005777F"/>
    <w:rsid w:val="00057FF1"/>
    <w:rsid w:val="00060402"/>
    <w:rsid w:val="0006076E"/>
    <w:rsid w:val="00061875"/>
    <w:rsid w:val="00062459"/>
    <w:rsid w:val="00062922"/>
    <w:rsid w:val="00062C1B"/>
    <w:rsid w:val="00063234"/>
    <w:rsid w:val="00063515"/>
    <w:rsid w:val="0006366E"/>
    <w:rsid w:val="00063C53"/>
    <w:rsid w:val="00063D48"/>
    <w:rsid w:val="00063D76"/>
    <w:rsid w:val="00064E6F"/>
    <w:rsid w:val="00064F1B"/>
    <w:rsid w:val="00065C92"/>
    <w:rsid w:val="00065E2D"/>
    <w:rsid w:val="000664BC"/>
    <w:rsid w:val="00066A11"/>
    <w:rsid w:val="00066CA0"/>
    <w:rsid w:val="000676EA"/>
    <w:rsid w:val="00067930"/>
    <w:rsid w:val="00067B4A"/>
    <w:rsid w:val="00067E93"/>
    <w:rsid w:val="000700BA"/>
    <w:rsid w:val="00070F40"/>
    <w:rsid w:val="00070F71"/>
    <w:rsid w:val="0007130F"/>
    <w:rsid w:val="0007172E"/>
    <w:rsid w:val="00071BA3"/>
    <w:rsid w:val="0007263B"/>
    <w:rsid w:val="000728EA"/>
    <w:rsid w:val="00072938"/>
    <w:rsid w:val="00072AA2"/>
    <w:rsid w:val="00073A97"/>
    <w:rsid w:val="00073B4E"/>
    <w:rsid w:val="00073B97"/>
    <w:rsid w:val="00073C5B"/>
    <w:rsid w:val="00074DCE"/>
    <w:rsid w:val="000751D7"/>
    <w:rsid w:val="00075348"/>
    <w:rsid w:val="0007622E"/>
    <w:rsid w:val="00076B47"/>
    <w:rsid w:val="00077CDD"/>
    <w:rsid w:val="00077E49"/>
    <w:rsid w:val="00080A29"/>
    <w:rsid w:val="00080BE7"/>
    <w:rsid w:val="00080D0E"/>
    <w:rsid w:val="000814A3"/>
    <w:rsid w:val="00081D95"/>
    <w:rsid w:val="00082A48"/>
    <w:rsid w:val="00082CEC"/>
    <w:rsid w:val="00082D82"/>
    <w:rsid w:val="000838D4"/>
    <w:rsid w:val="0008409C"/>
    <w:rsid w:val="000844B3"/>
    <w:rsid w:val="00084BCB"/>
    <w:rsid w:val="00084C9D"/>
    <w:rsid w:val="00084D19"/>
    <w:rsid w:val="00084D31"/>
    <w:rsid w:val="0008507C"/>
    <w:rsid w:val="000854D8"/>
    <w:rsid w:val="000856F3"/>
    <w:rsid w:val="0008590D"/>
    <w:rsid w:val="00086588"/>
    <w:rsid w:val="00086791"/>
    <w:rsid w:val="00086891"/>
    <w:rsid w:val="00086B53"/>
    <w:rsid w:val="00086DDF"/>
    <w:rsid w:val="0008726B"/>
    <w:rsid w:val="00087801"/>
    <w:rsid w:val="00087D06"/>
    <w:rsid w:val="00087DC2"/>
    <w:rsid w:val="00087E22"/>
    <w:rsid w:val="00087FB3"/>
    <w:rsid w:val="00090211"/>
    <w:rsid w:val="000902F2"/>
    <w:rsid w:val="0009090A"/>
    <w:rsid w:val="00090B14"/>
    <w:rsid w:val="00090D08"/>
    <w:rsid w:val="0009100A"/>
    <w:rsid w:val="00091087"/>
    <w:rsid w:val="00091413"/>
    <w:rsid w:val="000914B6"/>
    <w:rsid w:val="00091ABE"/>
    <w:rsid w:val="00092120"/>
    <w:rsid w:val="000923E8"/>
    <w:rsid w:val="0009282D"/>
    <w:rsid w:val="000928B8"/>
    <w:rsid w:val="000929F6"/>
    <w:rsid w:val="00092E33"/>
    <w:rsid w:val="000938A0"/>
    <w:rsid w:val="00093E90"/>
    <w:rsid w:val="00094823"/>
    <w:rsid w:val="00094EE2"/>
    <w:rsid w:val="000950B0"/>
    <w:rsid w:val="00095B33"/>
    <w:rsid w:val="000968D3"/>
    <w:rsid w:val="000969E3"/>
    <w:rsid w:val="00096F49"/>
    <w:rsid w:val="00097167"/>
    <w:rsid w:val="000972BC"/>
    <w:rsid w:val="000974F3"/>
    <w:rsid w:val="00097ACE"/>
    <w:rsid w:val="00097CBB"/>
    <w:rsid w:val="000A0054"/>
    <w:rsid w:val="000A0682"/>
    <w:rsid w:val="000A094C"/>
    <w:rsid w:val="000A0B91"/>
    <w:rsid w:val="000A1746"/>
    <w:rsid w:val="000A1CA2"/>
    <w:rsid w:val="000A1F81"/>
    <w:rsid w:val="000A20AF"/>
    <w:rsid w:val="000A24C6"/>
    <w:rsid w:val="000A2648"/>
    <w:rsid w:val="000A302D"/>
    <w:rsid w:val="000A3482"/>
    <w:rsid w:val="000A37B5"/>
    <w:rsid w:val="000A38C5"/>
    <w:rsid w:val="000A3D38"/>
    <w:rsid w:val="000A4194"/>
    <w:rsid w:val="000A47EC"/>
    <w:rsid w:val="000A4B63"/>
    <w:rsid w:val="000A57F1"/>
    <w:rsid w:val="000A57FE"/>
    <w:rsid w:val="000A5884"/>
    <w:rsid w:val="000A6C18"/>
    <w:rsid w:val="000A7254"/>
    <w:rsid w:val="000A7453"/>
    <w:rsid w:val="000A75E3"/>
    <w:rsid w:val="000A78D7"/>
    <w:rsid w:val="000A79EF"/>
    <w:rsid w:val="000B07AF"/>
    <w:rsid w:val="000B07E9"/>
    <w:rsid w:val="000B148B"/>
    <w:rsid w:val="000B1BE7"/>
    <w:rsid w:val="000B2174"/>
    <w:rsid w:val="000B2237"/>
    <w:rsid w:val="000B24AF"/>
    <w:rsid w:val="000B350E"/>
    <w:rsid w:val="000B3BAD"/>
    <w:rsid w:val="000B3C74"/>
    <w:rsid w:val="000B3FA1"/>
    <w:rsid w:val="000B4AFB"/>
    <w:rsid w:val="000B4CB3"/>
    <w:rsid w:val="000B4D83"/>
    <w:rsid w:val="000B4E9D"/>
    <w:rsid w:val="000B5182"/>
    <w:rsid w:val="000B5409"/>
    <w:rsid w:val="000B5413"/>
    <w:rsid w:val="000B549D"/>
    <w:rsid w:val="000B5652"/>
    <w:rsid w:val="000B574A"/>
    <w:rsid w:val="000B593F"/>
    <w:rsid w:val="000B5E9A"/>
    <w:rsid w:val="000B655D"/>
    <w:rsid w:val="000B685B"/>
    <w:rsid w:val="000B6A80"/>
    <w:rsid w:val="000B6A9B"/>
    <w:rsid w:val="000B6ECA"/>
    <w:rsid w:val="000B7004"/>
    <w:rsid w:val="000B7AD9"/>
    <w:rsid w:val="000B7D1D"/>
    <w:rsid w:val="000C00C1"/>
    <w:rsid w:val="000C0464"/>
    <w:rsid w:val="000C05AA"/>
    <w:rsid w:val="000C14E8"/>
    <w:rsid w:val="000C175C"/>
    <w:rsid w:val="000C1E21"/>
    <w:rsid w:val="000C204F"/>
    <w:rsid w:val="000C25F1"/>
    <w:rsid w:val="000C276E"/>
    <w:rsid w:val="000C28CE"/>
    <w:rsid w:val="000C3532"/>
    <w:rsid w:val="000C3F8B"/>
    <w:rsid w:val="000C41FD"/>
    <w:rsid w:val="000C47D9"/>
    <w:rsid w:val="000C4878"/>
    <w:rsid w:val="000C4D8F"/>
    <w:rsid w:val="000C5101"/>
    <w:rsid w:val="000C574F"/>
    <w:rsid w:val="000C5E2A"/>
    <w:rsid w:val="000C726C"/>
    <w:rsid w:val="000C7543"/>
    <w:rsid w:val="000C7BF5"/>
    <w:rsid w:val="000C7CF4"/>
    <w:rsid w:val="000D017E"/>
    <w:rsid w:val="000D0507"/>
    <w:rsid w:val="000D0690"/>
    <w:rsid w:val="000D0EC6"/>
    <w:rsid w:val="000D1538"/>
    <w:rsid w:val="000D1784"/>
    <w:rsid w:val="000D190B"/>
    <w:rsid w:val="000D1A60"/>
    <w:rsid w:val="000D1C79"/>
    <w:rsid w:val="000D1D3E"/>
    <w:rsid w:val="000D1FF0"/>
    <w:rsid w:val="000D23D3"/>
    <w:rsid w:val="000D23ED"/>
    <w:rsid w:val="000D244D"/>
    <w:rsid w:val="000D2757"/>
    <w:rsid w:val="000D27DE"/>
    <w:rsid w:val="000D2C8A"/>
    <w:rsid w:val="000D2FB9"/>
    <w:rsid w:val="000D34BB"/>
    <w:rsid w:val="000D458A"/>
    <w:rsid w:val="000D4911"/>
    <w:rsid w:val="000D4A60"/>
    <w:rsid w:val="000D501F"/>
    <w:rsid w:val="000D505E"/>
    <w:rsid w:val="000D535C"/>
    <w:rsid w:val="000D55D1"/>
    <w:rsid w:val="000D5873"/>
    <w:rsid w:val="000D5A2D"/>
    <w:rsid w:val="000D6194"/>
    <w:rsid w:val="000D6307"/>
    <w:rsid w:val="000D63FC"/>
    <w:rsid w:val="000D6401"/>
    <w:rsid w:val="000D6691"/>
    <w:rsid w:val="000D6C7E"/>
    <w:rsid w:val="000D726C"/>
    <w:rsid w:val="000D75CF"/>
    <w:rsid w:val="000D7664"/>
    <w:rsid w:val="000D799E"/>
    <w:rsid w:val="000D7D9E"/>
    <w:rsid w:val="000D7E37"/>
    <w:rsid w:val="000E002B"/>
    <w:rsid w:val="000E029E"/>
    <w:rsid w:val="000E0EA1"/>
    <w:rsid w:val="000E124A"/>
    <w:rsid w:val="000E12B8"/>
    <w:rsid w:val="000E15C9"/>
    <w:rsid w:val="000E1A92"/>
    <w:rsid w:val="000E1BC0"/>
    <w:rsid w:val="000E20BB"/>
    <w:rsid w:val="000E337D"/>
    <w:rsid w:val="000E339D"/>
    <w:rsid w:val="000E3591"/>
    <w:rsid w:val="000E3809"/>
    <w:rsid w:val="000E3D63"/>
    <w:rsid w:val="000E3D73"/>
    <w:rsid w:val="000E4272"/>
    <w:rsid w:val="000E45C3"/>
    <w:rsid w:val="000E4D7B"/>
    <w:rsid w:val="000E52B0"/>
    <w:rsid w:val="000E5D44"/>
    <w:rsid w:val="000E5E68"/>
    <w:rsid w:val="000E683A"/>
    <w:rsid w:val="000E6913"/>
    <w:rsid w:val="000E6A21"/>
    <w:rsid w:val="000E6C45"/>
    <w:rsid w:val="000E6D18"/>
    <w:rsid w:val="000E6EA5"/>
    <w:rsid w:val="000E72C3"/>
    <w:rsid w:val="000E73DE"/>
    <w:rsid w:val="000E790D"/>
    <w:rsid w:val="000F0045"/>
    <w:rsid w:val="000F0111"/>
    <w:rsid w:val="000F015E"/>
    <w:rsid w:val="000F0416"/>
    <w:rsid w:val="000F04C7"/>
    <w:rsid w:val="000F085D"/>
    <w:rsid w:val="000F09E0"/>
    <w:rsid w:val="000F0CC1"/>
    <w:rsid w:val="000F11BE"/>
    <w:rsid w:val="000F1392"/>
    <w:rsid w:val="000F1C05"/>
    <w:rsid w:val="000F1D26"/>
    <w:rsid w:val="000F20B3"/>
    <w:rsid w:val="000F23AE"/>
    <w:rsid w:val="000F25B8"/>
    <w:rsid w:val="000F2691"/>
    <w:rsid w:val="000F2BA3"/>
    <w:rsid w:val="000F3797"/>
    <w:rsid w:val="000F4063"/>
    <w:rsid w:val="000F4793"/>
    <w:rsid w:val="000F4964"/>
    <w:rsid w:val="000F4E0B"/>
    <w:rsid w:val="000F529B"/>
    <w:rsid w:val="000F540B"/>
    <w:rsid w:val="000F5987"/>
    <w:rsid w:val="000F6000"/>
    <w:rsid w:val="000F6C6F"/>
    <w:rsid w:val="000F6E83"/>
    <w:rsid w:val="000F7009"/>
    <w:rsid w:val="000F73A6"/>
    <w:rsid w:val="000F772E"/>
    <w:rsid w:val="000F7AB0"/>
    <w:rsid w:val="000F7BBE"/>
    <w:rsid w:val="000F7CCF"/>
    <w:rsid w:val="000F7FC0"/>
    <w:rsid w:val="001004D8"/>
    <w:rsid w:val="001006F1"/>
    <w:rsid w:val="001012D9"/>
    <w:rsid w:val="001013AF"/>
    <w:rsid w:val="001018A9"/>
    <w:rsid w:val="001019D3"/>
    <w:rsid w:val="00101BEB"/>
    <w:rsid w:val="0010213E"/>
    <w:rsid w:val="00102264"/>
    <w:rsid w:val="0010249B"/>
    <w:rsid w:val="0010265F"/>
    <w:rsid w:val="00102A6E"/>
    <w:rsid w:val="00103079"/>
    <w:rsid w:val="0010367B"/>
    <w:rsid w:val="0010431B"/>
    <w:rsid w:val="00104711"/>
    <w:rsid w:val="00104B2C"/>
    <w:rsid w:val="001050A3"/>
    <w:rsid w:val="001050DE"/>
    <w:rsid w:val="00105207"/>
    <w:rsid w:val="001061A8"/>
    <w:rsid w:val="00106792"/>
    <w:rsid w:val="00106EF3"/>
    <w:rsid w:val="00106FA6"/>
    <w:rsid w:val="0010701E"/>
    <w:rsid w:val="00107116"/>
    <w:rsid w:val="001073AD"/>
    <w:rsid w:val="001075F0"/>
    <w:rsid w:val="0010787C"/>
    <w:rsid w:val="001106B5"/>
    <w:rsid w:val="001107B8"/>
    <w:rsid w:val="0011094D"/>
    <w:rsid w:val="00110ADC"/>
    <w:rsid w:val="00110E41"/>
    <w:rsid w:val="00110E8D"/>
    <w:rsid w:val="00110EAF"/>
    <w:rsid w:val="00110F98"/>
    <w:rsid w:val="00111037"/>
    <w:rsid w:val="001111CA"/>
    <w:rsid w:val="0011212D"/>
    <w:rsid w:val="0011384F"/>
    <w:rsid w:val="001139A0"/>
    <w:rsid w:val="00113AD1"/>
    <w:rsid w:val="00113C72"/>
    <w:rsid w:val="00113E9A"/>
    <w:rsid w:val="001140EF"/>
    <w:rsid w:val="0011437E"/>
    <w:rsid w:val="00114449"/>
    <w:rsid w:val="001145AD"/>
    <w:rsid w:val="001146F5"/>
    <w:rsid w:val="00114FC4"/>
    <w:rsid w:val="00115206"/>
    <w:rsid w:val="0011583C"/>
    <w:rsid w:val="00115EC8"/>
    <w:rsid w:val="00116046"/>
    <w:rsid w:val="0011643B"/>
    <w:rsid w:val="00116A51"/>
    <w:rsid w:val="00116C64"/>
    <w:rsid w:val="00116DA9"/>
    <w:rsid w:val="001176FC"/>
    <w:rsid w:val="00117E97"/>
    <w:rsid w:val="00117E9F"/>
    <w:rsid w:val="001202D0"/>
    <w:rsid w:val="00120B33"/>
    <w:rsid w:val="00120CDF"/>
    <w:rsid w:val="00121353"/>
    <w:rsid w:val="00121862"/>
    <w:rsid w:val="00121D8D"/>
    <w:rsid w:val="00121F24"/>
    <w:rsid w:val="00122772"/>
    <w:rsid w:val="00122BB7"/>
    <w:rsid w:val="00122E04"/>
    <w:rsid w:val="0012369B"/>
    <w:rsid w:val="00123E05"/>
    <w:rsid w:val="0012427B"/>
    <w:rsid w:val="001244A3"/>
    <w:rsid w:val="00124718"/>
    <w:rsid w:val="00124870"/>
    <w:rsid w:val="00124992"/>
    <w:rsid w:val="00124C91"/>
    <w:rsid w:val="00124CA4"/>
    <w:rsid w:val="001250E4"/>
    <w:rsid w:val="0012541C"/>
    <w:rsid w:val="0012566B"/>
    <w:rsid w:val="00125D01"/>
    <w:rsid w:val="00125DCD"/>
    <w:rsid w:val="00126390"/>
    <w:rsid w:val="00126817"/>
    <w:rsid w:val="00127127"/>
    <w:rsid w:val="0012721B"/>
    <w:rsid w:val="001277E8"/>
    <w:rsid w:val="00127D02"/>
    <w:rsid w:val="001304BD"/>
    <w:rsid w:val="00130888"/>
    <w:rsid w:val="00130C19"/>
    <w:rsid w:val="00130D7B"/>
    <w:rsid w:val="00130F46"/>
    <w:rsid w:val="00131207"/>
    <w:rsid w:val="0013135E"/>
    <w:rsid w:val="00131928"/>
    <w:rsid w:val="00132612"/>
    <w:rsid w:val="00132840"/>
    <w:rsid w:val="00132B87"/>
    <w:rsid w:val="00132F07"/>
    <w:rsid w:val="00133254"/>
    <w:rsid w:val="00133ACA"/>
    <w:rsid w:val="001344AB"/>
    <w:rsid w:val="001346CB"/>
    <w:rsid w:val="001349EB"/>
    <w:rsid w:val="00134C7D"/>
    <w:rsid w:val="0013512F"/>
    <w:rsid w:val="001351B9"/>
    <w:rsid w:val="00135634"/>
    <w:rsid w:val="00135B57"/>
    <w:rsid w:val="00135D6D"/>
    <w:rsid w:val="00135FAA"/>
    <w:rsid w:val="00136175"/>
    <w:rsid w:val="001365A9"/>
    <w:rsid w:val="00137554"/>
    <w:rsid w:val="0013773C"/>
    <w:rsid w:val="00137764"/>
    <w:rsid w:val="00137AFD"/>
    <w:rsid w:val="0014090C"/>
    <w:rsid w:val="00140912"/>
    <w:rsid w:val="00140AEC"/>
    <w:rsid w:val="00141120"/>
    <w:rsid w:val="0014135C"/>
    <w:rsid w:val="0014229F"/>
    <w:rsid w:val="00142A40"/>
    <w:rsid w:val="00142C39"/>
    <w:rsid w:val="00142EDD"/>
    <w:rsid w:val="001431CE"/>
    <w:rsid w:val="0014358D"/>
    <w:rsid w:val="001437C5"/>
    <w:rsid w:val="00143BF4"/>
    <w:rsid w:val="00143FAB"/>
    <w:rsid w:val="001448B2"/>
    <w:rsid w:val="00144A5E"/>
    <w:rsid w:val="00144CA2"/>
    <w:rsid w:val="00144CE3"/>
    <w:rsid w:val="00144D19"/>
    <w:rsid w:val="0014536C"/>
    <w:rsid w:val="00145BA4"/>
    <w:rsid w:val="0014629B"/>
    <w:rsid w:val="00146AE8"/>
    <w:rsid w:val="00146BCE"/>
    <w:rsid w:val="001475A2"/>
    <w:rsid w:val="00147604"/>
    <w:rsid w:val="00147882"/>
    <w:rsid w:val="00150002"/>
    <w:rsid w:val="0015030A"/>
    <w:rsid w:val="001508BE"/>
    <w:rsid w:val="001510FC"/>
    <w:rsid w:val="0015114C"/>
    <w:rsid w:val="001512D5"/>
    <w:rsid w:val="00151C16"/>
    <w:rsid w:val="00151E57"/>
    <w:rsid w:val="001520D7"/>
    <w:rsid w:val="00152181"/>
    <w:rsid w:val="0015228D"/>
    <w:rsid w:val="001523EF"/>
    <w:rsid w:val="00152884"/>
    <w:rsid w:val="00152B7C"/>
    <w:rsid w:val="00152EF5"/>
    <w:rsid w:val="00153300"/>
    <w:rsid w:val="001534D9"/>
    <w:rsid w:val="001536FA"/>
    <w:rsid w:val="00153C39"/>
    <w:rsid w:val="0015428B"/>
    <w:rsid w:val="00154388"/>
    <w:rsid w:val="00154460"/>
    <w:rsid w:val="00154B54"/>
    <w:rsid w:val="00154D13"/>
    <w:rsid w:val="00154D20"/>
    <w:rsid w:val="001559C4"/>
    <w:rsid w:val="001572CB"/>
    <w:rsid w:val="00157465"/>
    <w:rsid w:val="00157724"/>
    <w:rsid w:val="0015779B"/>
    <w:rsid w:val="0015785E"/>
    <w:rsid w:val="00160077"/>
    <w:rsid w:val="001606BC"/>
    <w:rsid w:val="0016075C"/>
    <w:rsid w:val="00160BE4"/>
    <w:rsid w:val="0016136F"/>
    <w:rsid w:val="0016163B"/>
    <w:rsid w:val="00161C95"/>
    <w:rsid w:val="00161CC2"/>
    <w:rsid w:val="00161DA9"/>
    <w:rsid w:val="00161E63"/>
    <w:rsid w:val="00161E9B"/>
    <w:rsid w:val="0016256D"/>
    <w:rsid w:val="00162675"/>
    <w:rsid w:val="001626F1"/>
    <w:rsid w:val="00162836"/>
    <w:rsid w:val="00162C21"/>
    <w:rsid w:val="00162CBA"/>
    <w:rsid w:val="00162EB9"/>
    <w:rsid w:val="0016308E"/>
    <w:rsid w:val="00163245"/>
    <w:rsid w:val="00163538"/>
    <w:rsid w:val="00164847"/>
    <w:rsid w:val="001653E7"/>
    <w:rsid w:val="00165DA1"/>
    <w:rsid w:val="0016618F"/>
    <w:rsid w:val="001670A2"/>
    <w:rsid w:val="0016720A"/>
    <w:rsid w:val="001672EF"/>
    <w:rsid w:val="00167429"/>
    <w:rsid w:val="00167442"/>
    <w:rsid w:val="0016761F"/>
    <w:rsid w:val="001676F1"/>
    <w:rsid w:val="00167AA8"/>
    <w:rsid w:val="00167ABA"/>
    <w:rsid w:val="00167B3E"/>
    <w:rsid w:val="00167F5D"/>
    <w:rsid w:val="00170411"/>
    <w:rsid w:val="00171EE2"/>
    <w:rsid w:val="00171FF0"/>
    <w:rsid w:val="001725E5"/>
    <w:rsid w:val="00172A59"/>
    <w:rsid w:val="00172DF8"/>
    <w:rsid w:val="0017318D"/>
    <w:rsid w:val="00173347"/>
    <w:rsid w:val="001733D7"/>
    <w:rsid w:val="00173488"/>
    <w:rsid w:val="00173619"/>
    <w:rsid w:val="00174391"/>
    <w:rsid w:val="0017448C"/>
    <w:rsid w:val="00174B5E"/>
    <w:rsid w:val="00175685"/>
    <w:rsid w:val="00176436"/>
    <w:rsid w:val="00176596"/>
    <w:rsid w:val="00176AB0"/>
    <w:rsid w:val="001774F2"/>
    <w:rsid w:val="001777FC"/>
    <w:rsid w:val="00177F06"/>
    <w:rsid w:val="00177F6D"/>
    <w:rsid w:val="00180131"/>
    <w:rsid w:val="00180A93"/>
    <w:rsid w:val="00180F6D"/>
    <w:rsid w:val="001814AA"/>
    <w:rsid w:val="00181513"/>
    <w:rsid w:val="0018151A"/>
    <w:rsid w:val="001815B4"/>
    <w:rsid w:val="001816EF"/>
    <w:rsid w:val="00181815"/>
    <w:rsid w:val="00181CC0"/>
    <w:rsid w:val="00181F45"/>
    <w:rsid w:val="00182BA7"/>
    <w:rsid w:val="00182E5D"/>
    <w:rsid w:val="001839B3"/>
    <w:rsid w:val="00183D11"/>
    <w:rsid w:val="00184162"/>
    <w:rsid w:val="00184FCA"/>
    <w:rsid w:val="0018511A"/>
    <w:rsid w:val="00185317"/>
    <w:rsid w:val="0018541C"/>
    <w:rsid w:val="00185CD3"/>
    <w:rsid w:val="00186395"/>
    <w:rsid w:val="00186E19"/>
    <w:rsid w:val="00187840"/>
    <w:rsid w:val="00187A83"/>
    <w:rsid w:val="00187B1F"/>
    <w:rsid w:val="00187B23"/>
    <w:rsid w:val="00187C7E"/>
    <w:rsid w:val="00187EE2"/>
    <w:rsid w:val="00190193"/>
    <w:rsid w:val="00190D18"/>
    <w:rsid w:val="00191054"/>
    <w:rsid w:val="00191B06"/>
    <w:rsid w:val="00191B90"/>
    <w:rsid w:val="00192A43"/>
    <w:rsid w:val="00192E89"/>
    <w:rsid w:val="0019308D"/>
    <w:rsid w:val="00193290"/>
    <w:rsid w:val="001933CC"/>
    <w:rsid w:val="00193536"/>
    <w:rsid w:val="001938CC"/>
    <w:rsid w:val="0019393B"/>
    <w:rsid w:val="00193B42"/>
    <w:rsid w:val="00194180"/>
    <w:rsid w:val="0019445E"/>
    <w:rsid w:val="00194516"/>
    <w:rsid w:val="00194642"/>
    <w:rsid w:val="0019481A"/>
    <w:rsid w:val="0019491B"/>
    <w:rsid w:val="00194C67"/>
    <w:rsid w:val="00194D77"/>
    <w:rsid w:val="0019584B"/>
    <w:rsid w:val="00195E5F"/>
    <w:rsid w:val="00196245"/>
    <w:rsid w:val="00196E1B"/>
    <w:rsid w:val="001976BC"/>
    <w:rsid w:val="0019786D"/>
    <w:rsid w:val="001978A6"/>
    <w:rsid w:val="001A0672"/>
    <w:rsid w:val="001A0915"/>
    <w:rsid w:val="001A09C7"/>
    <w:rsid w:val="001A1387"/>
    <w:rsid w:val="001A1608"/>
    <w:rsid w:val="001A20D5"/>
    <w:rsid w:val="001A2958"/>
    <w:rsid w:val="001A2D64"/>
    <w:rsid w:val="001A3595"/>
    <w:rsid w:val="001A3BAD"/>
    <w:rsid w:val="001A3C3C"/>
    <w:rsid w:val="001A40D8"/>
    <w:rsid w:val="001A428E"/>
    <w:rsid w:val="001A49E0"/>
    <w:rsid w:val="001A4CB3"/>
    <w:rsid w:val="001A4D25"/>
    <w:rsid w:val="001A4DFE"/>
    <w:rsid w:val="001A51B7"/>
    <w:rsid w:val="001A5B64"/>
    <w:rsid w:val="001A5C1A"/>
    <w:rsid w:val="001A604F"/>
    <w:rsid w:val="001A60EC"/>
    <w:rsid w:val="001A64DD"/>
    <w:rsid w:val="001A78E1"/>
    <w:rsid w:val="001A7ECB"/>
    <w:rsid w:val="001B04E5"/>
    <w:rsid w:val="001B0585"/>
    <w:rsid w:val="001B060C"/>
    <w:rsid w:val="001B066E"/>
    <w:rsid w:val="001B0B42"/>
    <w:rsid w:val="001B166E"/>
    <w:rsid w:val="001B230B"/>
    <w:rsid w:val="001B244F"/>
    <w:rsid w:val="001B24B2"/>
    <w:rsid w:val="001B293C"/>
    <w:rsid w:val="001B300B"/>
    <w:rsid w:val="001B31F2"/>
    <w:rsid w:val="001B3334"/>
    <w:rsid w:val="001B398D"/>
    <w:rsid w:val="001B3B52"/>
    <w:rsid w:val="001B3B91"/>
    <w:rsid w:val="001B3E34"/>
    <w:rsid w:val="001B4004"/>
    <w:rsid w:val="001B40B7"/>
    <w:rsid w:val="001B4CB3"/>
    <w:rsid w:val="001B4DFC"/>
    <w:rsid w:val="001B4ECF"/>
    <w:rsid w:val="001B4F56"/>
    <w:rsid w:val="001B54C2"/>
    <w:rsid w:val="001B55F0"/>
    <w:rsid w:val="001B561B"/>
    <w:rsid w:val="001B6006"/>
    <w:rsid w:val="001B61B3"/>
    <w:rsid w:val="001B6255"/>
    <w:rsid w:val="001B662F"/>
    <w:rsid w:val="001B6632"/>
    <w:rsid w:val="001B68F7"/>
    <w:rsid w:val="001B6BC1"/>
    <w:rsid w:val="001B6C10"/>
    <w:rsid w:val="001B70F7"/>
    <w:rsid w:val="001B70F9"/>
    <w:rsid w:val="001B7529"/>
    <w:rsid w:val="001B7D57"/>
    <w:rsid w:val="001C02ED"/>
    <w:rsid w:val="001C0337"/>
    <w:rsid w:val="001C0A2F"/>
    <w:rsid w:val="001C0D03"/>
    <w:rsid w:val="001C0DD0"/>
    <w:rsid w:val="001C0F14"/>
    <w:rsid w:val="001C1EC7"/>
    <w:rsid w:val="001C2341"/>
    <w:rsid w:val="001C252C"/>
    <w:rsid w:val="001C25D9"/>
    <w:rsid w:val="001C277B"/>
    <w:rsid w:val="001C2B67"/>
    <w:rsid w:val="001C2D32"/>
    <w:rsid w:val="001C2E7D"/>
    <w:rsid w:val="001C2EF5"/>
    <w:rsid w:val="001C2F76"/>
    <w:rsid w:val="001C3412"/>
    <w:rsid w:val="001C4533"/>
    <w:rsid w:val="001C46FD"/>
    <w:rsid w:val="001C47D0"/>
    <w:rsid w:val="001C48BF"/>
    <w:rsid w:val="001C4FA4"/>
    <w:rsid w:val="001C502B"/>
    <w:rsid w:val="001C5C9D"/>
    <w:rsid w:val="001C5D3F"/>
    <w:rsid w:val="001C5DD2"/>
    <w:rsid w:val="001C6021"/>
    <w:rsid w:val="001C6158"/>
    <w:rsid w:val="001C68EB"/>
    <w:rsid w:val="001C69F1"/>
    <w:rsid w:val="001C6FB1"/>
    <w:rsid w:val="001C708D"/>
    <w:rsid w:val="001C7810"/>
    <w:rsid w:val="001C7EFD"/>
    <w:rsid w:val="001D0328"/>
    <w:rsid w:val="001D0550"/>
    <w:rsid w:val="001D0AE5"/>
    <w:rsid w:val="001D1199"/>
    <w:rsid w:val="001D1A45"/>
    <w:rsid w:val="001D1D1B"/>
    <w:rsid w:val="001D2046"/>
    <w:rsid w:val="001D2497"/>
    <w:rsid w:val="001D2B46"/>
    <w:rsid w:val="001D2F89"/>
    <w:rsid w:val="001D32EF"/>
    <w:rsid w:val="001D3C14"/>
    <w:rsid w:val="001D427E"/>
    <w:rsid w:val="001D442C"/>
    <w:rsid w:val="001D44A3"/>
    <w:rsid w:val="001D4606"/>
    <w:rsid w:val="001D4AE4"/>
    <w:rsid w:val="001D5790"/>
    <w:rsid w:val="001D663B"/>
    <w:rsid w:val="001D6BE2"/>
    <w:rsid w:val="001D6CA8"/>
    <w:rsid w:val="001D6FE8"/>
    <w:rsid w:val="001D75B4"/>
    <w:rsid w:val="001D7DFE"/>
    <w:rsid w:val="001E0098"/>
    <w:rsid w:val="001E038D"/>
    <w:rsid w:val="001E04B3"/>
    <w:rsid w:val="001E0ACE"/>
    <w:rsid w:val="001E0ED3"/>
    <w:rsid w:val="001E125B"/>
    <w:rsid w:val="001E1835"/>
    <w:rsid w:val="001E188D"/>
    <w:rsid w:val="001E203B"/>
    <w:rsid w:val="001E26EF"/>
    <w:rsid w:val="001E2A4D"/>
    <w:rsid w:val="001E2A7F"/>
    <w:rsid w:val="001E2FA8"/>
    <w:rsid w:val="001E4196"/>
    <w:rsid w:val="001E41AE"/>
    <w:rsid w:val="001E4BA4"/>
    <w:rsid w:val="001E59E6"/>
    <w:rsid w:val="001E5AB7"/>
    <w:rsid w:val="001E5B58"/>
    <w:rsid w:val="001E5BD4"/>
    <w:rsid w:val="001E6A6E"/>
    <w:rsid w:val="001E6FE2"/>
    <w:rsid w:val="001E73F4"/>
    <w:rsid w:val="001E7440"/>
    <w:rsid w:val="001E7AE4"/>
    <w:rsid w:val="001E7AFE"/>
    <w:rsid w:val="001E7B4C"/>
    <w:rsid w:val="001E7C9C"/>
    <w:rsid w:val="001E7EB0"/>
    <w:rsid w:val="001F02BC"/>
    <w:rsid w:val="001F030F"/>
    <w:rsid w:val="001F0CE1"/>
    <w:rsid w:val="001F0E96"/>
    <w:rsid w:val="001F0FD0"/>
    <w:rsid w:val="001F1243"/>
    <w:rsid w:val="001F1435"/>
    <w:rsid w:val="001F164E"/>
    <w:rsid w:val="001F1B84"/>
    <w:rsid w:val="001F1FE5"/>
    <w:rsid w:val="001F23CA"/>
    <w:rsid w:val="001F25BD"/>
    <w:rsid w:val="001F28D9"/>
    <w:rsid w:val="001F38AE"/>
    <w:rsid w:val="001F477F"/>
    <w:rsid w:val="001F4F6E"/>
    <w:rsid w:val="001F5096"/>
    <w:rsid w:val="001F5946"/>
    <w:rsid w:val="001F602C"/>
    <w:rsid w:val="001F7066"/>
    <w:rsid w:val="001F7BE0"/>
    <w:rsid w:val="00200053"/>
    <w:rsid w:val="00200E0B"/>
    <w:rsid w:val="002012F0"/>
    <w:rsid w:val="002017BB"/>
    <w:rsid w:val="00201A99"/>
    <w:rsid w:val="00201E94"/>
    <w:rsid w:val="00202006"/>
    <w:rsid w:val="0020255B"/>
    <w:rsid w:val="0020266B"/>
    <w:rsid w:val="002029A0"/>
    <w:rsid w:val="00202E63"/>
    <w:rsid w:val="002036AF"/>
    <w:rsid w:val="00203F92"/>
    <w:rsid w:val="002046E8"/>
    <w:rsid w:val="0020476F"/>
    <w:rsid w:val="00204BAD"/>
    <w:rsid w:val="00204CB3"/>
    <w:rsid w:val="00204CE3"/>
    <w:rsid w:val="002052FC"/>
    <w:rsid w:val="002056D1"/>
    <w:rsid w:val="00205A8A"/>
    <w:rsid w:val="002061BB"/>
    <w:rsid w:val="002068D0"/>
    <w:rsid w:val="002068EB"/>
    <w:rsid w:val="00206965"/>
    <w:rsid w:val="00206E05"/>
    <w:rsid w:val="00207413"/>
    <w:rsid w:val="00207978"/>
    <w:rsid w:val="00207BF8"/>
    <w:rsid w:val="00207E00"/>
    <w:rsid w:val="002102AA"/>
    <w:rsid w:val="00210393"/>
    <w:rsid w:val="0021054F"/>
    <w:rsid w:val="00210E81"/>
    <w:rsid w:val="002118BD"/>
    <w:rsid w:val="0021221A"/>
    <w:rsid w:val="00212C18"/>
    <w:rsid w:val="00212CBE"/>
    <w:rsid w:val="00212DB9"/>
    <w:rsid w:val="002131D8"/>
    <w:rsid w:val="00213693"/>
    <w:rsid w:val="00213E9F"/>
    <w:rsid w:val="00214249"/>
    <w:rsid w:val="00214B36"/>
    <w:rsid w:val="00214E23"/>
    <w:rsid w:val="00215539"/>
    <w:rsid w:val="00215553"/>
    <w:rsid w:val="00216519"/>
    <w:rsid w:val="00216D88"/>
    <w:rsid w:val="00216E04"/>
    <w:rsid w:val="00217473"/>
    <w:rsid w:val="002176D9"/>
    <w:rsid w:val="00217D34"/>
    <w:rsid w:val="00220893"/>
    <w:rsid w:val="00220E85"/>
    <w:rsid w:val="0022145B"/>
    <w:rsid w:val="00221577"/>
    <w:rsid w:val="0022157C"/>
    <w:rsid w:val="002215BA"/>
    <w:rsid w:val="00221CE7"/>
    <w:rsid w:val="00221DBB"/>
    <w:rsid w:val="00221FAD"/>
    <w:rsid w:val="0022294F"/>
    <w:rsid w:val="0022299F"/>
    <w:rsid w:val="00222B27"/>
    <w:rsid w:val="0022334C"/>
    <w:rsid w:val="0022344C"/>
    <w:rsid w:val="00223470"/>
    <w:rsid w:val="002238B2"/>
    <w:rsid w:val="00223A9A"/>
    <w:rsid w:val="00223B28"/>
    <w:rsid w:val="00223C3E"/>
    <w:rsid w:val="00224124"/>
    <w:rsid w:val="00224447"/>
    <w:rsid w:val="002244FF"/>
    <w:rsid w:val="00224AD5"/>
    <w:rsid w:val="002257C6"/>
    <w:rsid w:val="0022582E"/>
    <w:rsid w:val="00225AC8"/>
    <w:rsid w:val="00225D5C"/>
    <w:rsid w:val="00225EBA"/>
    <w:rsid w:val="002261EA"/>
    <w:rsid w:val="002262BD"/>
    <w:rsid w:val="0022687C"/>
    <w:rsid w:val="00226958"/>
    <w:rsid w:val="00227083"/>
    <w:rsid w:val="0022746F"/>
    <w:rsid w:val="00230189"/>
    <w:rsid w:val="0023072C"/>
    <w:rsid w:val="00230882"/>
    <w:rsid w:val="00230924"/>
    <w:rsid w:val="00230D32"/>
    <w:rsid w:val="002315A8"/>
    <w:rsid w:val="002316B1"/>
    <w:rsid w:val="002316F8"/>
    <w:rsid w:val="00232929"/>
    <w:rsid w:val="00232C7D"/>
    <w:rsid w:val="0023327D"/>
    <w:rsid w:val="002339A2"/>
    <w:rsid w:val="0023524A"/>
    <w:rsid w:val="00235711"/>
    <w:rsid w:val="00235BF8"/>
    <w:rsid w:val="002362BE"/>
    <w:rsid w:val="00236430"/>
    <w:rsid w:val="0023651D"/>
    <w:rsid w:val="002369F3"/>
    <w:rsid w:val="00236C49"/>
    <w:rsid w:val="00236CB3"/>
    <w:rsid w:val="00236F81"/>
    <w:rsid w:val="00237430"/>
    <w:rsid w:val="00237A0A"/>
    <w:rsid w:val="00240549"/>
    <w:rsid w:val="00240EC3"/>
    <w:rsid w:val="00241577"/>
    <w:rsid w:val="0024162D"/>
    <w:rsid w:val="00241C1C"/>
    <w:rsid w:val="00241CD4"/>
    <w:rsid w:val="00241D67"/>
    <w:rsid w:val="0024206C"/>
    <w:rsid w:val="002421E9"/>
    <w:rsid w:val="002426DE"/>
    <w:rsid w:val="00242BFA"/>
    <w:rsid w:val="00242E83"/>
    <w:rsid w:val="00242F38"/>
    <w:rsid w:val="0024350B"/>
    <w:rsid w:val="0024380B"/>
    <w:rsid w:val="002439A4"/>
    <w:rsid w:val="00243B13"/>
    <w:rsid w:val="00243B5D"/>
    <w:rsid w:val="00243E8F"/>
    <w:rsid w:val="00244B10"/>
    <w:rsid w:val="00244DE7"/>
    <w:rsid w:val="00244E85"/>
    <w:rsid w:val="0024503F"/>
    <w:rsid w:val="00245358"/>
    <w:rsid w:val="00245AC9"/>
    <w:rsid w:val="00245FCC"/>
    <w:rsid w:val="00246026"/>
    <w:rsid w:val="002460CB"/>
    <w:rsid w:val="00246845"/>
    <w:rsid w:val="00246ED4"/>
    <w:rsid w:val="00247414"/>
    <w:rsid w:val="00247759"/>
    <w:rsid w:val="00247E1B"/>
    <w:rsid w:val="00247EC2"/>
    <w:rsid w:val="00250419"/>
    <w:rsid w:val="0025054A"/>
    <w:rsid w:val="002505C9"/>
    <w:rsid w:val="00250657"/>
    <w:rsid w:val="00250893"/>
    <w:rsid w:val="00250D3E"/>
    <w:rsid w:val="00250F71"/>
    <w:rsid w:val="002514D2"/>
    <w:rsid w:val="00251529"/>
    <w:rsid w:val="00251786"/>
    <w:rsid w:val="00251871"/>
    <w:rsid w:val="002520F6"/>
    <w:rsid w:val="00252883"/>
    <w:rsid w:val="00252955"/>
    <w:rsid w:val="002529C8"/>
    <w:rsid w:val="00252C7F"/>
    <w:rsid w:val="00252DE7"/>
    <w:rsid w:val="00253096"/>
    <w:rsid w:val="002536E1"/>
    <w:rsid w:val="00253A19"/>
    <w:rsid w:val="00253A2B"/>
    <w:rsid w:val="00254243"/>
    <w:rsid w:val="0025483A"/>
    <w:rsid w:val="00254A27"/>
    <w:rsid w:val="00254AAA"/>
    <w:rsid w:val="00254EF1"/>
    <w:rsid w:val="00255D65"/>
    <w:rsid w:val="00255EE9"/>
    <w:rsid w:val="00256212"/>
    <w:rsid w:val="00256894"/>
    <w:rsid w:val="002569C8"/>
    <w:rsid w:val="0025738E"/>
    <w:rsid w:val="0025744C"/>
    <w:rsid w:val="002577AE"/>
    <w:rsid w:val="002577D2"/>
    <w:rsid w:val="002600EE"/>
    <w:rsid w:val="00260116"/>
    <w:rsid w:val="0026085F"/>
    <w:rsid w:val="00260A23"/>
    <w:rsid w:val="002610A5"/>
    <w:rsid w:val="002610C1"/>
    <w:rsid w:val="00261473"/>
    <w:rsid w:val="002617BA"/>
    <w:rsid w:val="00261ED1"/>
    <w:rsid w:val="00261F2A"/>
    <w:rsid w:val="00261F53"/>
    <w:rsid w:val="00262245"/>
    <w:rsid w:val="00262C67"/>
    <w:rsid w:val="0026312F"/>
    <w:rsid w:val="002631E0"/>
    <w:rsid w:val="0026343E"/>
    <w:rsid w:val="00263510"/>
    <w:rsid w:val="002636FD"/>
    <w:rsid w:val="002637A8"/>
    <w:rsid w:val="00263BBF"/>
    <w:rsid w:val="00263C4A"/>
    <w:rsid w:val="00263D1B"/>
    <w:rsid w:val="00263DF9"/>
    <w:rsid w:val="00263E9E"/>
    <w:rsid w:val="0026414E"/>
    <w:rsid w:val="0026425C"/>
    <w:rsid w:val="002643DF"/>
    <w:rsid w:val="0026481E"/>
    <w:rsid w:val="00264A61"/>
    <w:rsid w:val="00265179"/>
    <w:rsid w:val="00265197"/>
    <w:rsid w:val="00265387"/>
    <w:rsid w:val="00265805"/>
    <w:rsid w:val="0026642D"/>
    <w:rsid w:val="0026698B"/>
    <w:rsid w:val="00266A61"/>
    <w:rsid w:val="00267040"/>
    <w:rsid w:val="00267331"/>
    <w:rsid w:val="00267669"/>
    <w:rsid w:val="002676EE"/>
    <w:rsid w:val="00267C9F"/>
    <w:rsid w:val="002703EA"/>
    <w:rsid w:val="00270AEB"/>
    <w:rsid w:val="002712F3"/>
    <w:rsid w:val="00271C54"/>
    <w:rsid w:val="0027229D"/>
    <w:rsid w:val="0027247E"/>
    <w:rsid w:val="00272E2E"/>
    <w:rsid w:val="00272F6F"/>
    <w:rsid w:val="00272FD1"/>
    <w:rsid w:val="002734B4"/>
    <w:rsid w:val="002734CD"/>
    <w:rsid w:val="002736B2"/>
    <w:rsid w:val="002739AD"/>
    <w:rsid w:val="00273C67"/>
    <w:rsid w:val="00274126"/>
    <w:rsid w:val="00274262"/>
    <w:rsid w:val="002743AD"/>
    <w:rsid w:val="002746AD"/>
    <w:rsid w:val="00274765"/>
    <w:rsid w:val="00274F59"/>
    <w:rsid w:val="0027587E"/>
    <w:rsid w:val="00275996"/>
    <w:rsid w:val="00275ECF"/>
    <w:rsid w:val="00276025"/>
    <w:rsid w:val="00276057"/>
    <w:rsid w:val="002761FD"/>
    <w:rsid w:val="002763B5"/>
    <w:rsid w:val="002765F5"/>
    <w:rsid w:val="002769E3"/>
    <w:rsid w:val="00276C9E"/>
    <w:rsid w:val="00276E7F"/>
    <w:rsid w:val="00277D3C"/>
    <w:rsid w:val="00277DFC"/>
    <w:rsid w:val="00277E6E"/>
    <w:rsid w:val="00280562"/>
    <w:rsid w:val="002809DC"/>
    <w:rsid w:val="00280B19"/>
    <w:rsid w:val="002812C0"/>
    <w:rsid w:val="00281AA4"/>
    <w:rsid w:val="00281AD2"/>
    <w:rsid w:val="0028201A"/>
    <w:rsid w:val="00282B92"/>
    <w:rsid w:val="002831DB"/>
    <w:rsid w:val="002836ED"/>
    <w:rsid w:val="002837ED"/>
    <w:rsid w:val="00283FCB"/>
    <w:rsid w:val="0028465C"/>
    <w:rsid w:val="00284773"/>
    <w:rsid w:val="00284D24"/>
    <w:rsid w:val="00284DD4"/>
    <w:rsid w:val="00285163"/>
    <w:rsid w:val="002853E6"/>
    <w:rsid w:val="00285736"/>
    <w:rsid w:val="002860EE"/>
    <w:rsid w:val="00286191"/>
    <w:rsid w:val="002874DA"/>
    <w:rsid w:val="00287513"/>
    <w:rsid w:val="002879B8"/>
    <w:rsid w:val="002902AC"/>
    <w:rsid w:val="002909B8"/>
    <w:rsid w:val="002909FD"/>
    <w:rsid w:val="0029121D"/>
    <w:rsid w:val="00291245"/>
    <w:rsid w:val="002914DD"/>
    <w:rsid w:val="00291799"/>
    <w:rsid w:val="002919B0"/>
    <w:rsid w:val="00291CB3"/>
    <w:rsid w:val="0029377D"/>
    <w:rsid w:val="002937F6"/>
    <w:rsid w:val="00293A2A"/>
    <w:rsid w:val="00293BDD"/>
    <w:rsid w:val="00293EBB"/>
    <w:rsid w:val="00293F75"/>
    <w:rsid w:val="00293FDF"/>
    <w:rsid w:val="002941F2"/>
    <w:rsid w:val="002950A0"/>
    <w:rsid w:val="00295622"/>
    <w:rsid w:val="00295921"/>
    <w:rsid w:val="00295B8E"/>
    <w:rsid w:val="002963E2"/>
    <w:rsid w:val="002967CF"/>
    <w:rsid w:val="00296904"/>
    <w:rsid w:val="00297518"/>
    <w:rsid w:val="00297C21"/>
    <w:rsid w:val="00297F5D"/>
    <w:rsid w:val="002A09CB"/>
    <w:rsid w:val="002A0A31"/>
    <w:rsid w:val="002A0B18"/>
    <w:rsid w:val="002A106B"/>
    <w:rsid w:val="002A1776"/>
    <w:rsid w:val="002A1CEC"/>
    <w:rsid w:val="002A1D9F"/>
    <w:rsid w:val="002A1E75"/>
    <w:rsid w:val="002A21B7"/>
    <w:rsid w:val="002A2247"/>
    <w:rsid w:val="002A2BF4"/>
    <w:rsid w:val="002A33CF"/>
    <w:rsid w:val="002A341D"/>
    <w:rsid w:val="002A3DCA"/>
    <w:rsid w:val="002A4204"/>
    <w:rsid w:val="002A462E"/>
    <w:rsid w:val="002A4A7E"/>
    <w:rsid w:val="002A4BA6"/>
    <w:rsid w:val="002A4CBC"/>
    <w:rsid w:val="002A4F71"/>
    <w:rsid w:val="002A501A"/>
    <w:rsid w:val="002A5039"/>
    <w:rsid w:val="002A536D"/>
    <w:rsid w:val="002A547B"/>
    <w:rsid w:val="002A5617"/>
    <w:rsid w:val="002A5B7C"/>
    <w:rsid w:val="002A6016"/>
    <w:rsid w:val="002A61F0"/>
    <w:rsid w:val="002A65C2"/>
    <w:rsid w:val="002A6A13"/>
    <w:rsid w:val="002A6B9D"/>
    <w:rsid w:val="002A76A5"/>
    <w:rsid w:val="002A78B8"/>
    <w:rsid w:val="002A7CC4"/>
    <w:rsid w:val="002B0B3B"/>
    <w:rsid w:val="002B1351"/>
    <w:rsid w:val="002B1636"/>
    <w:rsid w:val="002B1CE1"/>
    <w:rsid w:val="002B23FC"/>
    <w:rsid w:val="002B293C"/>
    <w:rsid w:val="002B2B82"/>
    <w:rsid w:val="002B2E2F"/>
    <w:rsid w:val="002B343D"/>
    <w:rsid w:val="002B3771"/>
    <w:rsid w:val="002B3AEC"/>
    <w:rsid w:val="002B3BB6"/>
    <w:rsid w:val="002B3EC8"/>
    <w:rsid w:val="002B41A7"/>
    <w:rsid w:val="002B49D0"/>
    <w:rsid w:val="002B4B5B"/>
    <w:rsid w:val="002B4EDE"/>
    <w:rsid w:val="002B5189"/>
    <w:rsid w:val="002B5793"/>
    <w:rsid w:val="002B60B3"/>
    <w:rsid w:val="002B6713"/>
    <w:rsid w:val="002B6C74"/>
    <w:rsid w:val="002B7102"/>
    <w:rsid w:val="002B7297"/>
    <w:rsid w:val="002B72D1"/>
    <w:rsid w:val="002B7F25"/>
    <w:rsid w:val="002C0103"/>
    <w:rsid w:val="002C238C"/>
    <w:rsid w:val="002C2616"/>
    <w:rsid w:val="002C2AB5"/>
    <w:rsid w:val="002C2E3C"/>
    <w:rsid w:val="002C3CDB"/>
    <w:rsid w:val="002C423A"/>
    <w:rsid w:val="002C4268"/>
    <w:rsid w:val="002C42A6"/>
    <w:rsid w:val="002C4617"/>
    <w:rsid w:val="002C4F04"/>
    <w:rsid w:val="002C5F77"/>
    <w:rsid w:val="002C62CD"/>
    <w:rsid w:val="002C698F"/>
    <w:rsid w:val="002C6C7E"/>
    <w:rsid w:val="002C6DFB"/>
    <w:rsid w:val="002C7077"/>
    <w:rsid w:val="002C7392"/>
    <w:rsid w:val="002C7AC7"/>
    <w:rsid w:val="002C7B48"/>
    <w:rsid w:val="002C7D5A"/>
    <w:rsid w:val="002C7ED6"/>
    <w:rsid w:val="002D003B"/>
    <w:rsid w:val="002D0C31"/>
    <w:rsid w:val="002D1607"/>
    <w:rsid w:val="002D1B01"/>
    <w:rsid w:val="002D1E32"/>
    <w:rsid w:val="002D24E8"/>
    <w:rsid w:val="002D2735"/>
    <w:rsid w:val="002D2918"/>
    <w:rsid w:val="002D323C"/>
    <w:rsid w:val="002D369A"/>
    <w:rsid w:val="002D3E06"/>
    <w:rsid w:val="002D3E14"/>
    <w:rsid w:val="002D3EE7"/>
    <w:rsid w:val="002D4063"/>
    <w:rsid w:val="002D4469"/>
    <w:rsid w:val="002D4BDF"/>
    <w:rsid w:val="002D4CD8"/>
    <w:rsid w:val="002D59C0"/>
    <w:rsid w:val="002D68B6"/>
    <w:rsid w:val="002D697C"/>
    <w:rsid w:val="002D69FB"/>
    <w:rsid w:val="002D70E4"/>
    <w:rsid w:val="002D7E79"/>
    <w:rsid w:val="002D7F75"/>
    <w:rsid w:val="002E01D5"/>
    <w:rsid w:val="002E054E"/>
    <w:rsid w:val="002E113F"/>
    <w:rsid w:val="002E1833"/>
    <w:rsid w:val="002E1986"/>
    <w:rsid w:val="002E1A3D"/>
    <w:rsid w:val="002E1CF8"/>
    <w:rsid w:val="002E1E2A"/>
    <w:rsid w:val="002E1F51"/>
    <w:rsid w:val="002E215D"/>
    <w:rsid w:val="002E3144"/>
    <w:rsid w:val="002E3167"/>
    <w:rsid w:val="002E31DC"/>
    <w:rsid w:val="002E3658"/>
    <w:rsid w:val="002E3792"/>
    <w:rsid w:val="002E43DA"/>
    <w:rsid w:val="002E4754"/>
    <w:rsid w:val="002E4BF2"/>
    <w:rsid w:val="002E536C"/>
    <w:rsid w:val="002E5824"/>
    <w:rsid w:val="002E5871"/>
    <w:rsid w:val="002E6213"/>
    <w:rsid w:val="002E6752"/>
    <w:rsid w:val="002E6AA5"/>
    <w:rsid w:val="002E747F"/>
    <w:rsid w:val="002E77BA"/>
    <w:rsid w:val="002E7AEE"/>
    <w:rsid w:val="002E7D9A"/>
    <w:rsid w:val="002F06F3"/>
    <w:rsid w:val="002F08F4"/>
    <w:rsid w:val="002F0D39"/>
    <w:rsid w:val="002F1424"/>
    <w:rsid w:val="002F1B92"/>
    <w:rsid w:val="002F1BB9"/>
    <w:rsid w:val="002F1D11"/>
    <w:rsid w:val="002F2643"/>
    <w:rsid w:val="002F2F59"/>
    <w:rsid w:val="002F312D"/>
    <w:rsid w:val="002F321C"/>
    <w:rsid w:val="002F436C"/>
    <w:rsid w:val="002F4740"/>
    <w:rsid w:val="002F4AD4"/>
    <w:rsid w:val="002F59DA"/>
    <w:rsid w:val="002F5F76"/>
    <w:rsid w:val="002F6378"/>
    <w:rsid w:val="002F650B"/>
    <w:rsid w:val="002F6B90"/>
    <w:rsid w:val="00300534"/>
    <w:rsid w:val="0030064A"/>
    <w:rsid w:val="00301035"/>
    <w:rsid w:val="00301903"/>
    <w:rsid w:val="00301938"/>
    <w:rsid w:val="00301B4E"/>
    <w:rsid w:val="00301DDE"/>
    <w:rsid w:val="00302365"/>
    <w:rsid w:val="003024A6"/>
    <w:rsid w:val="0030292D"/>
    <w:rsid w:val="00302A43"/>
    <w:rsid w:val="00302B4B"/>
    <w:rsid w:val="003037C7"/>
    <w:rsid w:val="00303A14"/>
    <w:rsid w:val="00303F69"/>
    <w:rsid w:val="003041A7"/>
    <w:rsid w:val="00304460"/>
    <w:rsid w:val="003049BC"/>
    <w:rsid w:val="00304A12"/>
    <w:rsid w:val="00304E13"/>
    <w:rsid w:val="00304F8B"/>
    <w:rsid w:val="00305030"/>
    <w:rsid w:val="0030507F"/>
    <w:rsid w:val="0030524E"/>
    <w:rsid w:val="0030542A"/>
    <w:rsid w:val="003057E4"/>
    <w:rsid w:val="00305F37"/>
    <w:rsid w:val="003060BB"/>
    <w:rsid w:val="00306645"/>
    <w:rsid w:val="00306875"/>
    <w:rsid w:val="00306C81"/>
    <w:rsid w:val="003074E9"/>
    <w:rsid w:val="00307DEA"/>
    <w:rsid w:val="00307E92"/>
    <w:rsid w:val="00310665"/>
    <w:rsid w:val="003108F5"/>
    <w:rsid w:val="00310A7D"/>
    <w:rsid w:val="00310F06"/>
    <w:rsid w:val="0031110A"/>
    <w:rsid w:val="003114CC"/>
    <w:rsid w:val="00312177"/>
    <w:rsid w:val="003121E8"/>
    <w:rsid w:val="0031223F"/>
    <w:rsid w:val="0031227D"/>
    <w:rsid w:val="003123EF"/>
    <w:rsid w:val="003127EE"/>
    <w:rsid w:val="00313238"/>
    <w:rsid w:val="003133BA"/>
    <w:rsid w:val="003135CC"/>
    <w:rsid w:val="00313723"/>
    <w:rsid w:val="00313766"/>
    <w:rsid w:val="00313BBA"/>
    <w:rsid w:val="00313C56"/>
    <w:rsid w:val="0031409A"/>
    <w:rsid w:val="003143CF"/>
    <w:rsid w:val="0031461D"/>
    <w:rsid w:val="0031499A"/>
    <w:rsid w:val="00314B5D"/>
    <w:rsid w:val="00315FFE"/>
    <w:rsid w:val="00316896"/>
    <w:rsid w:val="0031734E"/>
    <w:rsid w:val="0031757C"/>
    <w:rsid w:val="00317DCA"/>
    <w:rsid w:val="00317EEF"/>
    <w:rsid w:val="00320235"/>
    <w:rsid w:val="003213AA"/>
    <w:rsid w:val="00321F84"/>
    <w:rsid w:val="00322839"/>
    <w:rsid w:val="00323D8D"/>
    <w:rsid w:val="00324601"/>
    <w:rsid w:val="0032467A"/>
    <w:rsid w:val="00324D8D"/>
    <w:rsid w:val="0032501A"/>
    <w:rsid w:val="003257A0"/>
    <w:rsid w:val="00325BBD"/>
    <w:rsid w:val="0032651E"/>
    <w:rsid w:val="0032700B"/>
    <w:rsid w:val="003273C1"/>
    <w:rsid w:val="00327564"/>
    <w:rsid w:val="00327C60"/>
    <w:rsid w:val="00327F5E"/>
    <w:rsid w:val="00327F6A"/>
    <w:rsid w:val="00327F97"/>
    <w:rsid w:val="00330679"/>
    <w:rsid w:val="00330840"/>
    <w:rsid w:val="00330C52"/>
    <w:rsid w:val="00330DDF"/>
    <w:rsid w:val="00330E00"/>
    <w:rsid w:val="00330F55"/>
    <w:rsid w:val="003313EF"/>
    <w:rsid w:val="0033188C"/>
    <w:rsid w:val="00332563"/>
    <w:rsid w:val="00332CC6"/>
    <w:rsid w:val="0033353C"/>
    <w:rsid w:val="003336C4"/>
    <w:rsid w:val="003338FB"/>
    <w:rsid w:val="00333DA9"/>
    <w:rsid w:val="003344A2"/>
    <w:rsid w:val="003344A4"/>
    <w:rsid w:val="003346EF"/>
    <w:rsid w:val="003347D0"/>
    <w:rsid w:val="00334B64"/>
    <w:rsid w:val="00334E5E"/>
    <w:rsid w:val="00335240"/>
    <w:rsid w:val="00335614"/>
    <w:rsid w:val="00335936"/>
    <w:rsid w:val="00335ABA"/>
    <w:rsid w:val="00336036"/>
    <w:rsid w:val="00336580"/>
    <w:rsid w:val="00336655"/>
    <w:rsid w:val="00336A91"/>
    <w:rsid w:val="003374C5"/>
    <w:rsid w:val="003377A1"/>
    <w:rsid w:val="00340749"/>
    <w:rsid w:val="003407E8"/>
    <w:rsid w:val="003408AC"/>
    <w:rsid w:val="00340EFB"/>
    <w:rsid w:val="00341895"/>
    <w:rsid w:val="00341D0C"/>
    <w:rsid w:val="00342075"/>
    <w:rsid w:val="003426B8"/>
    <w:rsid w:val="00342838"/>
    <w:rsid w:val="00342BC8"/>
    <w:rsid w:val="00342E92"/>
    <w:rsid w:val="0034336F"/>
    <w:rsid w:val="00343688"/>
    <w:rsid w:val="003438AF"/>
    <w:rsid w:val="00343CC1"/>
    <w:rsid w:val="00343D9F"/>
    <w:rsid w:val="00344499"/>
    <w:rsid w:val="00344559"/>
    <w:rsid w:val="00344655"/>
    <w:rsid w:val="00344BD5"/>
    <w:rsid w:val="00344BF2"/>
    <w:rsid w:val="0034599A"/>
    <w:rsid w:val="00345B48"/>
    <w:rsid w:val="00345BA2"/>
    <w:rsid w:val="003460FC"/>
    <w:rsid w:val="00346C36"/>
    <w:rsid w:val="00347352"/>
    <w:rsid w:val="0034740B"/>
    <w:rsid w:val="00347C30"/>
    <w:rsid w:val="00347EA0"/>
    <w:rsid w:val="00347F57"/>
    <w:rsid w:val="00350233"/>
    <w:rsid w:val="003503A5"/>
    <w:rsid w:val="003512E7"/>
    <w:rsid w:val="00351792"/>
    <w:rsid w:val="00351D08"/>
    <w:rsid w:val="00351D36"/>
    <w:rsid w:val="00351F56"/>
    <w:rsid w:val="00351FB1"/>
    <w:rsid w:val="00352461"/>
    <w:rsid w:val="003524D2"/>
    <w:rsid w:val="00352CBF"/>
    <w:rsid w:val="00352D7C"/>
    <w:rsid w:val="003533A3"/>
    <w:rsid w:val="00353BFB"/>
    <w:rsid w:val="00353FA9"/>
    <w:rsid w:val="003546E1"/>
    <w:rsid w:val="003552EB"/>
    <w:rsid w:val="00355667"/>
    <w:rsid w:val="003556FE"/>
    <w:rsid w:val="0035586C"/>
    <w:rsid w:val="003559F1"/>
    <w:rsid w:val="00355BF7"/>
    <w:rsid w:val="00355CF9"/>
    <w:rsid w:val="003561C3"/>
    <w:rsid w:val="0035645A"/>
    <w:rsid w:val="003565E6"/>
    <w:rsid w:val="0035696C"/>
    <w:rsid w:val="00356D85"/>
    <w:rsid w:val="00356DD7"/>
    <w:rsid w:val="00356F19"/>
    <w:rsid w:val="00357278"/>
    <w:rsid w:val="0035788A"/>
    <w:rsid w:val="0036064F"/>
    <w:rsid w:val="003606B4"/>
    <w:rsid w:val="00360781"/>
    <w:rsid w:val="00360930"/>
    <w:rsid w:val="003617EF"/>
    <w:rsid w:val="00362AF7"/>
    <w:rsid w:val="00362CFB"/>
    <w:rsid w:val="00363250"/>
    <w:rsid w:val="00363467"/>
    <w:rsid w:val="003635A7"/>
    <w:rsid w:val="003637CA"/>
    <w:rsid w:val="003639C1"/>
    <w:rsid w:val="003639DC"/>
    <w:rsid w:val="00363E9D"/>
    <w:rsid w:val="003641C1"/>
    <w:rsid w:val="003646BA"/>
    <w:rsid w:val="00364E50"/>
    <w:rsid w:val="00364EAC"/>
    <w:rsid w:val="00365157"/>
    <w:rsid w:val="003657F9"/>
    <w:rsid w:val="003663FA"/>
    <w:rsid w:val="003668F7"/>
    <w:rsid w:val="00366E59"/>
    <w:rsid w:val="00367168"/>
    <w:rsid w:val="00367761"/>
    <w:rsid w:val="003678B2"/>
    <w:rsid w:val="00367A2D"/>
    <w:rsid w:val="00370695"/>
    <w:rsid w:val="00370AD9"/>
    <w:rsid w:val="00370B30"/>
    <w:rsid w:val="00370E6F"/>
    <w:rsid w:val="0037164E"/>
    <w:rsid w:val="00371703"/>
    <w:rsid w:val="00371C33"/>
    <w:rsid w:val="0037213A"/>
    <w:rsid w:val="00372286"/>
    <w:rsid w:val="00372EF3"/>
    <w:rsid w:val="0037305C"/>
    <w:rsid w:val="00373637"/>
    <w:rsid w:val="00374A53"/>
    <w:rsid w:val="00374A8E"/>
    <w:rsid w:val="00375120"/>
    <w:rsid w:val="003755AB"/>
    <w:rsid w:val="003757EF"/>
    <w:rsid w:val="003759AA"/>
    <w:rsid w:val="00375DAB"/>
    <w:rsid w:val="003761B1"/>
    <w:rsid w:val="00376530"/>
    <w:rsid w:val="0037666F"/>
    <w:rsid w:val="00376A95"/>
    <w:rsid w:val="00376CD0"/>
    <w:rsid w:val="00376D94"/>
    <w:rsid w:val="00377632"/>
    <w:rsid w:val="003778BB"/>
    <w:rsid w:val="00377ADC"/>
    <w:rsid w:val="00377C80"/>
    <w:rsid w:val="0038077D"/>
    <w:rsid w:val="00381384"/>
    <w:rsid w:val="00381FAC"/>
    <w:rsid w:val="003821EF"/>
    <w:rsid w:val="00382446"/>
    <w:rsid w:val="00382E7B"/>
    <w:rsid w:val="0038325E"/>
    <w:rsid w:val="0038373D"/>
    <w:rsid w:val="0038398A"/>
    <w:rsid w:val="00383E06"/>
    <w:rsid w:val="00383FD6"/>
    <w:rsid w:val="003844AD"/>
    <w:rsid w:val="0038456E"/>
    <w:rsid w:val="00384B5C"/>
    <w:rsid w:val="00384C66"/>
    <w:rsid w:val="00384C82"/>
    <w:rsid w:val="003854D3"/>
    <w:rsid w:val="003858B2"/>
    <w:rsid w:val="0038603E"/>
    <w:rsid w:val="00386330"/>
    <w:rsid w:val="003864C2"/>
    <w:rsid w:val="003865BA"/>
    <w:rsid w:val="00387312"/>
    <w:rsid w:val="0038763A"/>
    <w:rsid w:val="00387B95"/>
    <w:rsid w:val="00387BDF"/>
    <w:rsid w:val="00387C7A"/>
    <w:rsid w:val="00387D57"/>
    <w:rsid w:val="003904A4"/>
    <w:rsid w:val="00390964"/>
    <w:rsid w:val="003909C6"/>
    <w:rsid w:val="00390DD2"/>
    <w:rsid w:val="003919C7"/>
    <w:rsid w:val="00392199"/>
    <w:rsid w:val="00393420"/>
    <w:rsid w:val="00393DCD"/>
    <w:rsid w:val="00393EE8"/>
    <w:rsid w:val="00394757"/>
    <w:rsid w:val="00394B6C"/>
    <w:rsid w:val="00395116"/>
    <w:rsid w:val="00395425"/>
    <w:rsid w:val="0039574C"/>
    <w:rsid w:val="0039578E"/>
    <w:rsid w:val="00396967"/>
    <w:rsid w:val="00396E5F"/>
    <w:rsid w:val="00396E9E"/>
    <w:rsid w:val="00397206"/>
    <w:rsid w:val="0039740B"/>
    <w:rsid w:val="003975DE"/>
    <w:rsid w:val="003977FC"/>
    <w:rsid w:val="00397E55"/>
    <w:rsid w:val="003A02F8"/>
    <w:rsid w:val="003A0478"/>
    <w:rsid w:val="003A0FEE"/>
    <w:rsid w:val="003A1654"/>
    <w:rsid w:val="003A1B2B"/>
    <w:rsid w:val="003A1BE2"/>
    <w:rsid w:val="003A21CA"/>
    <w:rsid w:val="003A2FDD"/>
    <w:rsid w:val="003A300C"/>
    <w:rsid w:val="003A3534"/>
    <w:rsid w:val="003A3BF7"/>
    <w:rsid w:val="003A3BFE"/>
    <w:rsid w:val="003A3D90"/>
    <w:rsid w:val="003A3E30"/>
    <w:rsid w:val="003A3E91"/>
    <w:rsid w:val="003A46FE"/>
    <w:rsid w:val="003A4D2D"/>
    <w:rsid w:val="003A4F3E"/>
    <w:rsid w:val="003A5160"/>
    <w:rsid w:val="003A52D9"/>
    <w:rsid w:val="003A61C2"/>
    <w:rsid w:val="003A6517"/>
    <w:rsid w:val="003A6FA5"/>
    <w:rsid w:val="003A7493"/>
    <w:rsid w:val="003A76EB"/>
    <w:rsid w:val="003A7B4E"/>
    <w:rsid w:val="003A7D35"/>
    <w:rsid w:val="003A7DA4"/>
    <w:rsid w:val="003B03E9"/>
    <w:rsid w:val="003B060B"/>
    <w:rsid w:val="003B0BBD"/>
    <w:rsid w:val="003B0C21"/>
    <w:rsid w:val="003B0E3A"/>
    <w:rsid w:val="003B1346"/>
    <w:rsid w:val="003B17CF"/>
    <w:rsid w:val="003B1A6E"/>
    <w:rsid w:val="003B1A97"/>
    <w:rsid w:val="003B1AB9"/>
    <w:rsid w:val="003B1F7E"/>
    <w:rsid w:val="003B1FD5"/>
    <w:rsid w:val="003B296D"/>
    <w:rsid w:val="003B29D1"/>
    <w:rsid w:val="003B2B5A"/>
    <w:rsid w:val="003B2C10"/>
    <w:rsid w:val="003B2E31"/>
    <w:rsid w:val="003B31B4"/>
    <w:rsid w:val="003B344A"/>
    <w:rsid w:val="003B38A9"/>
    <w:rsid w:val="003B3C4E"/>
    <w:rsid w:val="003B3E68"/>
    <w:rsid w:val="003B43EA"/>
    <w:rsid w:val="003B441A"/>
    <w:rsid w:val="003B49EC"/>
    <w:rsid w:val="003B4AF7"/>
    <w:rsid w:val="003B5087"/>
    <w:rsid w:val="003B5148"/>
    <w:rsid w:val="003B67DF"/>
    <w:rsid w:val="003B6E75"/>
    <w:rsid w:val="003B786B"/>
    <w:rsid w:val="003C1037"/>
    <w:rsid w:val="003C103C"/>
    <w:rsid w:val="003C1121"/>
    <w:rsid w:val="003C1160"/>
    <w:rsid w:val="003C11B1"/>
    <w:rsid w:val="003C12FA"/>
    <w:rsid w:val="003C14C2"/>
    <w:rsid w:val="003C15CA"/>
    <w:rsid w:val="003C1B85"/>
    <w:rsid w:val="003C223B"/>
    <w:rsid w:val="003C24F9"/>
    <w:rsid w:val="003C2769"/>
    <w:rsid w:val="003C2936"/>
    <w:rsid w:val="003C2996"/>
    <w:rsid w:val="003C2AD4"/>
    <w:rsid w:val="003C327B"/>
    <w:rsid w:val="003C32DC"/>
    <w:rsid w:val="003C3571"/>
    <w:rsid w:val="003C3652"/>
    <w:rsid w:val="003C3A6E"/>
    <w:rsid w:val="003C42F0"/>
    <w:rsid w:val="003C63EA"/>
    <w:rsid w:val="003C7392"/>
    <w:rsid w:val="003C73D4"/>
    <w:rsid w:val="003C7C1D"/>
    <w:rsid w:val="003C7C77"/>
    <w:rsid w:val="003C7E1D"/>
    <w:rsid w:val="003D0246"/>
    <w:rsid w:val="003D0590"/>
    <w:rsid w:val="003D0B9D"/>
    <w:rsid w:val="003D0F39"/>
    <w:rsid w:val="003D11EC"/>
    <w:rsid w:val="003D3DD3"/>
    <w:rsid w:val="003D4487"/>
    <w:rsid w:val="003D4736"/>
    <w:rsid w:val="003D4F4B"/>
    <w:rsid w:val="003D515E"/>
    <w:rsid w:val="003D56E7"/>
    <w:rsid w:val="003D5F0E"/>
    <w:rsid w:val="003D6CD5"/>
    <w:rsid w:val="003D7A55"/>
    <w:rsid w:val="003D7CD6"/>
    <w:rsid w:val="003E00CC"/>
    <w:rsid w:val="003E03D6"/>
    <w:rsid w:val="003E03F7"/>
    <w:rsid w:val="003E0672"/>
    <w:rsid w:val="003E06DF"/>
    <w:rsid w:val="003E0715"/>
    <w:rsid w:val="003E07F8"/>
    <w:rsid w:val="003E0826"/>
    <w:rsid w:val="003E0B56"/>
    <w:rsid w:val="003E0B67"/>
    <w:rsid w:val="003E120E"/>
    <w:rsid w:val="003E15CC"/>
    <w:rsid w:val="003E225D"/>
    <w:rsid w:val="003E274C"/>
    <w:rsid w:val="003E28D3"/>
    <w:rsid w:val="003E2A8C"/>
    <w:rsid w:val="003E2F9D"/>
    <w:rsid w:val="003E3C52"/>
    <w:rsid w:val="003E3DB8"/>
    <w:rsid w:val="003E3E0F"/>
    <w:rsid w:val="003E3F60"/>
    <w:rsid w:val="003E41AB"/>
    <w:rsid w:val="003E41E8"/>
    <w:rsid w:val="003E420D"/>
    <w:rsid w:val="003E4689"/>
    <w:rsid w:val="003E4B51"/>
    <w:rsid w:val="003E4FAA"/>
    <w:rsid w:val="003E5365"/>
    <w:rsid w:val="003E54B9"/>
    <w:rsid w:val="003E6574"/>
    <w:rsid w:val="003E669B"/>
    <w:rsid w:val="003E6901"/>
    <w:rsid w:val="003E6C4E"/>
    <w:rsid w:val="003E6E1C"/>
    <w:rsid w:val="003E6E3E"/>
    <w:rsid w:val="003E72DB"/>
    <w:rsid w:val="003E7365"/>
    <w:rsid w:val="003E7EAA"/>
    <w:rsid w:val="003E7FB8"/>
    <w:rsid w:val="003E7FD7"/>
    <w:rsid w:val="003F0053"/>
    <w:rsid w:val="003F0408"/>
    <w:rsid w:val="003F08A7"/>
    <w:rsid w:val="003F0D87"/>
    <w:rsid w:val="003F1096"/>
    <w:rsid w:val="003F11E1"/>
    <w:rsid w:val="003F122F"/>
    <w:rsid w:val="003F1536"/>
    <w:rsid w:val="003F160A"/>
    <w:rsid w:val="003F1A3E"/>
    <w:rsid w:val="003F1ED5"/>
    <w:rsid w:val="003F1F1E"/>
    <w:rsid w:val="003F1FC4"/>
    <w:rsid w:val="003F205C"/>
    <w:rsid w:val="003F232D"/>
    <w:rsid w:val="003F2514"/>
    <w:rsid w:val="003F2858"/>
    <w:rsid w:val="003F2DA4"/>
    <w:rsid w:val="003F306A"/>
    <w:rsid w:val="003F389F"/>
    <w:rsid w:val="003F3F58"/>
    <w:rsid w:val="003F431C"/>
    <w:rsid w:val="003F43A6"/>
    <w:rsid w:val="003F47F8"/>
    <w:rsid w:val="003F551B"/>
    <w:rsid w:val="003F572D"/>
    <w:rsid w:val="003F58BA"/>
    <w:rsid w:val="003F609C"/>
    <w:rsid w:val="003F6799"/>
    <w:rsid w:val="003F68DC"/>
    <w:rsid w:val="003F6A05"/>
    <w:rsid w:val="003F6CD5"/>
    <w:rsid w:val="003F74B8"/>
    <w:rsid w:val="003F7715"/>
    <w:rsid w:val="003F779A"/>
    <w:rsid w:val="003F7AAF"/>
    <w:rsid w:val="003F7EFB"/>
    <w:rsid w:val="004000E8"/>
    <w:rsid w:val="00400200"/>
    <w:rsid w:val="00400763"/>
    <w:rsid w:val="00400838"/>
    <w:rsid w:val="00400846"/>
    <w:rsid w:val="0040091A"/>
    <w:rsid w:val="00400AB9"/>
    <w:rsid w:val="00400C7C"/>
    <w:rsid w:val="00400FAA"/>
    <w:rsid w:val="00400FCC"/>
    <w:rsid w:val="00401B86"/>
    <w:rsid w:val="00401FE5"/>
    <w:rsid w:val="004020FC"/>
    <w:rsid w:val="0040282B"/>
    <w:rsid w:val="00402996"/>
    <w:rsid w:val="00402A9B"/>
    <w:rsid w:val="00402DBE"/>
    <w:rsid w:val="00402F88"/>
    <w:rsid w:val="004033F2"/>
    <w:rsid w:val="00403A05"/>
    <w:rsid w:val="00404095"/>
    <w:rsid w:val="004042BA"/>
    <w:rsid w:val="0040457C"/>
    <w:rsid w:val="00404A8E"/>
    <w:rsid w:val="00404BE6"/>
    <w:rsid w:val="00404E4D"/>
    <w:rsid w:val="004050A4"/>
    <w:rsid w:val="00405AD3"/>
    <w:rsid w:val="00406694"/>
    <w:rsid w:val="0040701D"/>
    <w:rsid w:val="00407178"/>
    <w:rsid w:val="00407987"/>
    <w:rsid w:val="00407F5C"/>
    <w:rsid w:val="004106D1"/>
    <w:rsid w:val="00410806"/>
    <w:rsid w:val="00410CEF"/>
    <w:rsid w:val="00410FE4"/>
    <w:rsid w:val="004116CC"/>
    <w:rsid w:val="00411954"/>
    <w:rsid w:val="00411C5D"/>
    <w:rsid w:val="00411C86"/>
    <w:rsid w:val="00411CB8"/>
    <w:rsid w:val="00412256"/>
    <w:rsid w:val="00412ED7"/>
    <w:rsid w:val="00412F79"/>
    <w:rsid w:val="00412FEB"/>
    <w:rsid w:val="0041315E"/>
    <w:rsid w:val="0041327D"/>
    <w:rsid w:val="0041328E"/>
    <w:rsid w:val="00413D94"/>
    <w:rsid w:val="00413E3A"/>
    <w:rsid w:val="00413EC2"/>
    <w:rsid w:val="00413F60"/>
    <w:rsid w:val="00414630"/>
    <w:rsid w:val="004148BB"/>
    <w:rsid w:val="00414A3D"/>
    <w:rsid w:val="00415110"/>
    <w:rsid w:val="00415151"/>
    <w:rsid w:val="00415290"/>
    <w:rsid w:val="004161AA"/>
    <w:rsid w:val="004161F0"/>
    <w:rsid w:val="00416556"/>
    <w:rsid w:val="00416576"/>
    <w:rsid w:val="004165D0"/>
    <w:rsid w:val="00416DDD"/>
    <w:rsid w:val="00417538"/>
    <w:rsid w:val="00417952"/>
    <w:rsid w:val="00417AF5"/>
    <w:rsid w:val="00417CB6"/>
    <w:rsid w:val="00417D6A"/>
    <w:rsid w:val="00420021"/>
    <w:rsid w:val="0042045B"/>
    <w:rsid w:val="00420FF0"/>
    <w:rsid w:val="004214E5"/>
    <w:rsid w:val="0042181E"/>
    <w:rsid w:val="00421B99"/>
    <w:rsid w:val="00421D05"/>
    <w:rsid w:val="00421D18"/>
    <w:rsid w:val="00422391"/>
    <w:rsid w:val="004225FB"/>
    <w:rsid w:val="00422D2C"/>
    <w:rsid w:val="00423077"/>
    <w:rsid w:val="00423211"/>
    <w:rsid w:val="00423583"/>
    <w:rsid w:val="004237C1"/>
    <w:rsid w:val="004255EF"/>
    <w:rsid w:val="00425B37"/>
    <w:rsid w:val="00425E1A"/>
    <w:rsid w:val="0042690A"/>
    <w:rsid w:val="00426FCB"/>
    <w:rsid w:val="00427632"/>
    <w:rsid w:val="00427ABC"/>
    <w:rsid w:val="00430177"/>
    <w:rsid w:val="0043018A"/>
    <w:rsid w:val="0043061E"/>
    <w:rsid w:val="00430CB9"/>
    <w:rsid w:val="00430FA6"/>
    <w:rsid w:val="00431919"/>
    <w:rsid w:val="00432A06"/>
    <w:rsid w:val="00432B17"/>
    <w:rsid w:val="0043360B"/>
    <w:rsid w:val="0043411A"/>
    <w:rsid w:val="004348F2"/>
    <w:rsid w:val="00434BC2"/>
    <w:rsid w:val="00434D7E"/>
    <w:rsid w:val="00435111"/>
    <w:rsid w:val="004364A1"/>
    <w:rsid w:val="004367C6"/>
    <w:rsid w:val="00436AE1"/>
    <w:rsid w:val="00437298"/>
    <w:rsid w:val="00437F37"/>
    <w:rsid w:val="0044085E"/>
    <w:rsid w:val="00441452"/>
    <w:rsid w:val="004417A7"/>
    <w:rsid w:val="004419A3"/>
    <w:rsid w:val="00441BAC"/>
    <w:rsid w:val="00441F53"/>
    <w:rsid w:val="00442442"/>
    <w:rsid w:val="00442601"/>
    <w:rsid w:val="004430E9"/>
    <w:rsid w:val="00443393"/>
    <w:rsid w:val="00443537"/>
    <w:rsid w:val="004439E2"/>
    <w:rsid w:val="00443D99"/>
    <w:rsid w:val="004443D5"/>
    <w:rsid w:val="004448EA"/>
    <w:rsid w:val="00444993"/>
    <w:rsid w:val="00444A3D"/>
    <w:rsid w:val="00444DA3"/>
    <w:rsid w:val="00444FC7"/>
    <w:rsid w:val="00445608"/>
    <w:rsid w:val="00445BA3"/>
    <w:rsid w:val="00446545"/>
    <w:rsid w:val="0044674F"/>
    <w:rsid w:val="0044677D"/>
    <w:rsid w:val="00446905"/>
    <w:rsid w:val="0044760E"/>
    <w:rsid w:val="00447CA1"/>
    <w:rsid w:val="00447EDC"/>
    <w:rsid w:val="0045022B"/>
    <w:rsid w:val="0045063A"/>
    <w:rsid w:val="00450957"/>
    <w:rsid w:val="00450B23"/>
    <w:rsid w:val="00450D9A"/>
    <w:rsid w:val="00451090"/>
    <w:rsid w:val="00451124"/>
    <w:rsid w:val="0045143A"/>
    <w:rsid w:val="0045196F"/>
    <w:rsid w:val="00451A19"/>
    <w:rsid w:val="004524A6"/>
    <w:rsid w:val="004524B7"/>
    <w:rsid w:val="00452741"/>
    <w:rsid w:val="004527FC"/>
    <w:rsid w:val="00452A39"/>
    <w:rsid w:val="00453003"/>
    <w:rsid w:val="004534CE"/>
    <w:rsid w:val="00453524"/>
    <w:rsid w:val="004539DE"/>
    <w:rsid w:val="00453BA1"/>
    <w:rsid w:val="00453CAA"/>
    <w:rsid w:val="00453D03"/>
    <w:rsid w:val="00454133"/>
    <w:rsid w:val="00454229"/>
    <w:rsid w:val="00454231"/>
    <w:rsid w:val="004547AB"/>
    <w:rsid w:val="004547F9"/>
    <w:rsid w:val="004548A7"/>
    <w:rsid w:val="00454C3D"/>
    <w:rsid w:val="00454FDE"/>
    <w:rsid w:val="00455D66"/>
    <w:rsid w:val="004567AF"/>
    <w:rsid w:val="00457040"/>
    <w:rsid w:val="004572BC"/>
    <w:rsid w:val="0045752E"/>
    <w:rsid w:val="0045764B"/>
    <w:rsid w:val="004577CA"/>
    <w:rsid w:val="00457A40"/>
    <w:rsid w:val="00457A4D"/>
    <w:rsid w:val="00457B47"/>
    <w:rsid w:val="00457D65"/>
    <w:rsid w:val="0046046C"/>
    <w:rsid w:val="00460615"/>
    <w:rsid w:val="0046065B"/>
    <w:rsid w:val="0046170F"/>
    <w:rsid w:val="00462134"/>
    <w:rsid w:val="00462242"/>
    <w:rsid w:val="0046268F"/>
    <w:rsid w:val="00462B47"/>
    <w:rsid w:val="004633FB"/>
    <w:rsid w:val="0046340C"/>
    <w:rsid w:val="00463E5A"/>
    <w:rsid w:val="00463E95"/>
    <w:rsid w:val="00463EE2"/>
    <w:rsid w:val="00463FDC"/>
    <w:rsid w:val="00464119"/>
    <w:rsid w:val="004646DE"/>
    <w:rsid w:val="004647C4"/>
    <w:rsid w:val="0046487A"/>
    <w:rsid w:val="00464A14"/>
    <w:rsid w:val="00464A4B"/>
    <w:rsid w:val="00464C1E"/>
    <w:rsid w:val="00464D28"/>
    <w:rsid w:val="0046514E"/>
    <w:rsid w:val="00465234"/>
    <w:rsid w:val="00465279"/>
    <w:rsid w:val="00465BB7"/>
    <w:rsid w:val="0046627D"/>
    <w:rsid w:val="00466380"/>
    <w:rsid w:val="004667B2"/>
    <w:rsid w:val="00466DEF"/>
    <w:rsid w:val="00467791"/>
    <w:rsid w:val="00467935"/>
    <w:rsid w:val="00467A3B"/>
    <w:rsid w:val="0047023E"/>
    <w:rsid w:val="004705D6"/>
    <w:rsid w:val="00470AF6"/>
    <w:rsid w:val="0047101C"/>
    <w:rsid w:val="00471343"/>
    <w:rsid w:val="00471711"/>
    <w:rsid w:val="00471E69"/>
    <w:rsid w:val="00471F24"/>
    <w:rsid w:val="00471F97"/>
    <w:rsid w:val="00472092"/>
    <w:rsid w:val="00472C8D"/>
    <w:rsid w:val="00473E0A"/>
    <w:rsid w:val="00474195"/>
    <w:rsid w:val="00475604"/>
    <w:rsid w:val="00475C51"/>
    <w:rsid w:val="004762EA"/>
    <w:rsid w:val="00476302"/>
    <w:rsid w:val="00476E45"/>
    <w:rsid w:val="00477637"/>
    <w:rsid w:val="00477816"/>
    <w:rsid w:val="00477966"/>
    <w:rsid w:val="00477D13"/>
    <w:rsid w:val="00477E74"/>
    <w:rsid w:val="00480146"/>
    <w:rsid w:val="00480AAF"/>
    <w:rsid w:val="00480E97"/>
    <w:rsid w:val="00481CA2"/>
    <w:rsid w:val="00481F51"/>
    <w:rsid w:val="004822B8"/>
    <w:rsid w:val="004822CC"/>
    <w:rsid w:val="004822E0"/>
    <w:rsid w:val="00482471"/>
    <w:rsid w:val="00483640"/>
    <w:rsid w:val="004838EE"/>
    <w:rsid w:val="00483A87"/>
    <w:rsid w:val="00483AED"/>
    <w:rsid w:val="00484656"/>
    <w:rsid w:val="00484AF0"/>
    <w:rsid w:val="00484D8C"/>
    <w:rsid w:val="00485074"/>
    <w:rsid w:val="00485273"/>
    <w:rsid w:val="00485815"/>
    <w:rsid w:val="00485A51"/>
    <w:rsid w:val="00485D80"/>
    <w:rsid w:val="00485DBB"/>
    <w:rsid w:val="00486718"/>
    <w:rsid w:val="00486B5D"/>
    <w:rsid w:val="00486BB5"/>
    <w:rsid w:val="004878B4"/>
    <w:rsid w:val="00487955"/>
    <w:rsid w:val="00487FE7"/>
    <w:rsid w:val="004901CE"/>
    <w:rsid w:val="004907AF"/>
    <w:rsid w:val="00490D69"/>
    <w:rsid w:val="00490F6D"/>
    <w:rsid w:val="004912C0"/>
    <w:rsid w:val="00491F34"/>
    <w:rsid w:val="00492393"/>
    <w:rsid w:val="004924C6"/>
    <w:rsid w:val="004928F8"/>
    <w:rsid w:val="00492B3A"/>
    <w:rsid w:val="00492B6D"/>
    <w:rsid w:val="00492EBA"/>
    <w:rsid w:val="00492F76"/>
    <w:rsid w:val="0049355C"/>
    <w:rsid w:val="004935D1"/>
    <w:rsid w:val="00493637"/>
    <w:rsid w:val="00493AF9"/>
    <w:rsid w:val="00493DCD"/>
    <w:rsid w:val="00494272"/>
    <w:rsid w:val="004942D3"/>
    <w:rsid w:val="00494364"/>
    <w:rsid w:val="00494387"/>
    <w:rsid w:val="0049456E"/>
    <w:rsid w:val="0049457E"/>
    <w:rsid w:val="004946CA"/>
    <w:rsid w:val="004947BF"/>
    <w:rsid w:val="004948CF"/>
    <w:rsid w:val="004949B5"/>
    <w:rsid w:val="00495133"/>
    <w:rsid w:val="004953C2"/>
    <w:rsid w:val="00495B60"/>
    <w:rsid w:val="00495EDC"/>
    <w:rsid w:val="0049635E"/>
    <w:rsid w:val="0049665A"/>
    <w:rsid w:val="004968F7"/>
    <w:rsid w:val="00497475"/>
    <w:rsid w:val="0049763B"/>
    <w:rsid w:val="004979C3"/>
    <w:rsid w:val="00497E34"/>
    <w:rsid w:val="00497E81"/>
    <w:rsid w:val="004A05BF"/>
    <w:rsid w:val="004A05E2"/>
    <w:rsid w:val="004A0AA6"/>
    <w:rsid w:val="004A0E52"/>
    <w:rsid w:val="004A1147"/>
    <w:rsid w:val="004A159C"/>
    <w:rsid w:val="004A15C8"/>
    <w:rsid w:val="004A1AAE"/>
    <w:rsid w:val="004A1CEC"/>
    <w:rsid w:val="004A1F9E"/>
    <w:rsid w:val="004A2073"/>
    <w:rsid w:val="004A20FE"/>
    <w:rsid w:val="004A290D"/>
    <w:rsid w:val="004A29C2"/>
    <w:rsid w:val="004A2B14"/>
    <w:rsid w:val="004A30AA"/>
    <w:rsid w:val="004A40F7"/>
    <w:rsid w:val="004A4213"/>
    <w:rsid w:val="004A4A6C"/>
    <w:rsid w:val="004A51A0"/>
    <w:rsid w:val="004A51AC"/>
    <w:rsid w:val="004A58D9"/>
    <w:rsid w:val="004A5ADA"/>
    <w:rsid w:val="004A5ADF"/>
    <w:rsid w:val="004A6665"/>
    <w:rsid w:val="004A6D59"/>
    <w:rsid w:val="004A74E1"/>
    <w:rsid w:val="004A7A37"/>
    <w:rsid w:val="004A7E58"/>
    <w:rsid w:val="004B0539"/>
    <w:rsid w:val="004B07F0"/>
    <w:rsid w:val="004B0AA7"/>
    <w:rsid w:val="004B0C24"/>
    <w:rsid w:val="004B0DBB"/>
    <w:rsid w:val="004B1023"/>
    <w:rsid w:val="004B1A4A"/>
    <w:rsid w:val="004B1F92"/>
    <w:rsid w:val="004B29BF"/>
    <w:rsid w:val="004B3758"/>
    <w:rsid w:val="004B3B98"/>
    <w:rsid w:val="004B4A42"/>
    <w:rsid w:val="004B4AC7"/>
    <w:rsid w:val="004B4CD5"/>
    <w:rsid w:val="004B4E74"/>
    <w:rsid w:val="004B5104"/>
    <w:rsid w:val="004B5E74"/>
    <w:rsid w:val="004B5F31"/>
    <w:rsid w:val="004B6BED"/>
    <w:rsid w:val="004B712B"/>
    <w:rsid w:val="004B721D"/>
    <w:rsid w:val="004B72E7"/>
    <w:rsid w:val="004B748F"/>
    <w:rsid w:val="004C05A2"/>
    <w:rsid w:val="004C0E7C"/>
    <w:rsid w:val="004C0FFD"/>
    <w:rsid w:val="004C1250"/>
    <w:rsid w:val="004C12CB"/>
    <w:rsid w:val="004C1646"/>
    <w:rsid w:val="004C1A73"/>
    <w:rsid w:val="004C1F50"/>
    <w:rsid w:val="004C201D"/>
    <w:rsid w:val="004C2084"/>
    <w:rsid w:val="004C2A5B"/>
    <w:rsid w:val="004C2D46"/>
    <w:rsid w:val="004C2E07"/>
    <w:rsid w:val="004C30CC"/>
    <w:rsid w:val="004C3619"/>
    <w:rsid w:val="004C36DF"/>
    <w:rsid w:val="004C3808"/>
    <w:rsid w:val="004C3913"/>
    <w:rsid w:val="004C3920"/>
    <w:rsid w:val="004C3A68"/>
    <w:rsid w:val="004C3AF7"/>
    <w:rsid w:val="004C3B52"/>
    <w:rsid w:val="004C3BAD"/>
    <w:rsid w:val="004C4002"/>
    <w:rsid w:val="004C46B2"/>
    <w:rsid w:val="004C4D0C"/>
    <w:rsid w:val="004C5128"/>
    <w:rsid w:val="004C5256"/>
    <w:rsid w:val="004C52A0"/>
    <w:rsid w:val="004C55BB"/>
    <w:rsid w:val="004C57E3"/>
    <w:rsid w:val="004C5AD1"/>
    <w:rsid w:val="004C615B"/>
    <w:rsid w:val="004C61E6"/>
    <w:rsid w:val="004C651B"/>
    <w:rsid w:val="004C67E1"/>
    <w:rsid w:val="004C6C3D"/>
    <w:rsid w:val="004C6C54"/>
    <w:rsid w:val="004C72EA"/>
    <w:rsid w:val="004C74B5"/>
    <w:rsid w:val="004C7753"/>
    <w:rsid w:val="004C7F4F"/>
    <w:rsid w:val="004D00BE"/>
    <w:rsid w:val="004D0292"/>
    <w:rsid w:val="004D09E5"/>
    <w:rsid w:val="004D0B4F"/>
    <w:rsid w:val="004D0D32"/>
    <w:rsid w:val="004D19A9"/>
    <w:rsid w:val="004D1D17"/>
    <w:rsid w:val="004D21F6"/>
    <w:rsid w:val="004D2770"/>
    <w:rsid w:val="004D30A2"/>
    <w:rsid w:val="004D3465"/>
    <w:rsid w:val="004D3B51"/>
    <w:rsid w:val="004D42B7"/>
    <w:rsid w:val="004D4312"/>
    <w:rsid w:val="004D4B12"/>
    <w:rsid w:val="004D5112"/>
    <w:rsid w:val="004D56B0"/>
    <w:rsid w:val="004D5718"/>
    <w:rsid w:val="004D5897"/>
    <w:rsid w:val="004D593F"/>
    <w:rsid w:val="004D5BAD"/>
    <w:rsid w:val="004D5CFE"/>
    <w:rsid w:val="004D65EF"/>
    <w:rsid w:val="004D71AB"/>
    <w:rsid w:val="004D71F8"/>
    <w:rsid w:val="004D75FB"/>
    <w:rsid w:val="004D7E41"/>
    <w:rsid w:val="004E0101"/>
    <w:rsid w:val="004E029D"/>
    <w:rsid w:val="004E0402"/>
    <w:rsid w:val="004E06B5"/>
    <w:rsid w:val="004E0C51"/>
    <w:rsid w:val="004E149F"/>
    <w:rsid w:val="004E1513"/>
    <w:rsid w:val="004E1797"/>
    <w:rsid w:val="004E1D13"/>
    <w:rsid w:val="004E1DC1"/>
    <w:rsid w:val="004E206D"/>
    <w:rsid w:val="004E215D"/>
    <w:rsid w:val="004E22F8"/>
    <w:rsid w:val="004E2750"/>
    <w:rsid w:val="004E2E6C"/>
    <w:rsid w:val="004E355C"/>
    <w:rsid w:val="004E36D9"/>
    <w:rsid w:val="004E3A3E"/>
    <w:rsid w:val="004E3CBE"/>
    <w:rsid w:val="004E3EA9"/>
    <w:rsid w:val="004E41E2"/>
    <w:rsid w:val="004E4F3F"/>
    <w:rsid w:val="004E5538"/>
    <w:rsid w:val="004E588F"/>
    <w:rsid w:val="004E62C1"/>
    <w:rsid w:val="004E6618"/>
    <w:rsid w:val="004E688D"/>
    <w:rsid w:val="004E6918"/>
    <w:rsid w:val="004E6C4F"/>
    <w:rsid w:val="004E70BD"/>
    <w:rsid w:val="004E7400"/>
    <w:rsid w:val="004E7496"/>
    <w:rsid w:val="004E7C0D"/>
    <w:rsid w:val="004E7CA0"/>
    <w:rsid w:val="004E7FC5"/>
    <w:rsid w:val="004F056C"/>
    <w:rsid w:val="004F056E"/>
    <w:rsid w:val="004F0919"/>
    <w:rsid w:val="004F095E"/>
    <w:rsid w:val="004F1972"/>
    <w:rsid w:val="004F2524"/>
    <w:rsid w:val="004F2532"/>
    <w:rsid w:val="004F3273"/>
    <w:rsid w:val="004F3DFD"/>
    <w:rsid w:val="004F4158"/>
    <w:rsid w:val="004F4656"/>
    <w:rsid w:val="004F46AE"/>
    <w:rsid w:val="004F4704"/>
    <w:rsid w:val="004F4AC5"/>
    <w:rsid w:val="004F4D93"/>
    <w:rsid w:val="004F4E07"/>
    <w:rsid w:val="004F5204"/>
    <w:rsid w:val="004F5316"/>
    <w:rsid w:val="004F544B"/>
    <w:rsid w:val="004F586F"/>
    <w:rsid w:val="004F5C09"/>
    <w:rsid w:val="004F6B02"/>
    <w:rsid w:val="004F6F1B"/>
    <w:rsid w:val="004F7806"/>
    <w:rsid w:val="004F79FB"/>
    <w:rsid w:val="004F7FCE"/>
    <w:rsid w:val="00500837"/>
    <w:rsid w:val="00500C86"/>
    <w:rsid w:val="00500FA7"/>
    <w:rsid w:val="00501095"/>
    <w:rsid w:val="00501151"/>
    <w:rsid w:val="00501350"/>
    <w:rsid w:val="005016D8"/>
    <w:rsid w:val="0050241E"/>
    <w:rsid w:val="0050255F"/>
    <w:rsid w:val="005034DC"/>
    <w:rsid w:val="005039F6"/>
    <w:rsid w:val="00503A2E"/>
    <w:rsid w:val="00503CE3"/>
    <w:rsid w:val="00504048"/>
    <w:rsid w:val="00504343"/>
    <w:rsid w:val="005043D6"/>
    <w:rsid w:val="00504988"/>
    <w:rsid w:val="00504A3E"/>
    <w:rsid w:val="00505345"/>
    <w:rsid w:val="005053DF"/>
    <w:rsid w:val="005053F6"/>
    <w:rsid w:val="00505DB9"/>
    <w:rsid w:val="00505E72"/>
    <w:rsid w:val="0050600F"/>
    <w:rsid w:val="00506367"/>
    <w:rsid w:val="00506A12"/>
    <w:rsid w:val="00507230"/>
    <w:rsid w:val="00507BFE"/>
    <w:rsid w:val="00507C73"/>
    <w:rsid w:val="0051035C"/>
    <w:rsid w:val="00510798"/>
    <w:rsid w:val="00510965"/>
    <w:rsid w:val="00511130"/>
    <w:rsid w:val="00511783"/>
    <w:rsid w:val="0051178C"/>
    <w:rsid w:val="005117BC"/>
    <w:rsid w:val="00512329"/>
    <w:rsid w:val="005128FF"/>
    <w:rsid w:val="00512A39"/>
    <w:rsid w:val="00512CD9"/>
    <w:rsid w:val="005130CF"/>
    <w:rsid w:val="00513161"/>
    <w:rsid w:val="00513312"/>
    <w:rsid w:val="005135C2"/>
    <w:rsid w:val="005136CD"/>
    <w:rsid w:val="005138BF"/>
    <w:rsid w:val="00513C9A"/>
    <w:rsid w:val="00513D1B"/>
    <w:rsid w:val="0051428F"/>
    <w:rsid w:val="00514616"/>
    <w:rsid w:val="00514D9F"/>
    <w:rsid w:val="00515163"/>
    <w:rsid w:val="005153DB"/>
    <w:rsid w:val="005164E3"/>
    <w:rsid w:val="00516835"/>
    <w:rsid w:val="00516B78"/>
    <w:rsid w:val="00517DF8"/>
    <w:rsid w:val="00517F84"/>
    <w:rsid w:val="00520016"/>
    <w:rsid w:val="00520226"/>
    <w:rsid w:val="0052060E"/>
    <w:rsid w:val="0052073A"/>
    <w:rsid w:val="0052081D"/>
    <w:rsid w:val="00520AC1"/>
    <w:rsid w:val="00520C99"/>
    <w:rsid w:val="00520E20"/>
    <w:rsid w:val="00521079"/>
    <w:rsid w:val="005216AD"/>
    <w:rsid w:val="005217B8"/>
    <w:rsid w:val="00521824"/>
    <w:rsid w:val="00521911"/>
    <w:rsid w:val="00521BBE"/>
    <w:rsid w:val="00521D82"/>
    <w:rsid w:val="0052230C"/>
    <w:rsid w:val="00522D1F"/>
    <w:rsid w:val="0052318F"/>
    <w:rsid w:val="005232A8"/>
    <w:rsid w:val="00523C65"/>
    <w:rsid w:val="00523D73"/>
    <w:rsid w:val="00523D8F"/>
    <w:rsid w:val="00523FCB"/>
    <w:rsid w:val="0052475B"/>
    <w:rsid w:val="005250A4"/>
    <w:rsid w:val="0052548A"/>
    <w:rsid w:val="0052558E"/>
    <w:rsid w:val="00525C99"/>
    <w:rsid w:val="00525CD7"/>
    <w:rsid w:val="00525D18"/>
    <w:rsid w:val="005261D2"/>
    <w:rsid w:val="005261E5"/>
    <w:rsid w:val="00526CE2"/>
    <w:rsid w:val="00527605"/>
    <w:rsid w:val="005278CF"/>
    <w:rsid w:val="005307AD"/>
    <w:rsid w:val="00530926"/>
    <w:rsid w:val="00531027"/>
    <w:rsid w:val="0053128E"/>
    <w:rsid w:val="00531F38"/>
    <w:rsid w:val="00532312"/>
    <w:rsid w:val="005329C2"/>
    <w:rsid w:val="00532CD3"/>
    <w:rsid w:val="00532DFB"/>
    <w:rsid w:val="005330FC"/>
    <w:rsid w:val="00533269"/>
    <w:rsid w:val="005339BB"/>
    <w:rsid w:val="00533B5D"/>
    <w:rsid w:val="00533C62"/>
    <w:rsid w:val="00533D9B"/>
    <w:rsid w:val="005342CE"/>
    <w:rsid w:val="00534455"/>
    <w:rsid w:val="0053445B"/>
    <w:rsid w:val="00534ADE"/>
    <w:rsid w:val="00535AE2"/>
    <w:rsid w:val="0053612A"/>
    <w:rsid w:val="00536263"/>
    <w:rsid w:val="00536D83"/>
    <w:rsid w:val="005371C6"/>
    <w:rsid w:val="0053796A"/>
    <w:rsid w:val="00537BB1"/>
    <w:rsid w:val="00540546"/>
    <w:rsid w:val="005405BB"/>
    <w:rsid w:val="00540882"/>
    <w:rsid w:val="00540893"/>
    <w:rsid w:val="00540FB8"/>
    <w:rsid w:val="00541546"/>
    <w:rsid w:val="00541B5A"/>
    <w:rsid w:val="00541DDC"/>
    <w:rsid w:val="0054204B"/>
    <w:rsid w:val="00542066"/>
    <w:rsid w:val="005420F0"/>
    <w:rsid w:val="00542342"/>
    <w:rsid w:val="00542476"/>
    <w:rsid w:val="00542495"/>
    <w:rsid w:val="0054250D"/>
    <w:rsid w:val="005428D5"/>
    <w:rsid w:val="0054326A"/>
    <w:rsid w:val="005439CF"/>
    <w:rsid w:val="00543ACC"/>
    <w:rsid w:val="00543BD4"/>
    <w:rsid w:val="00543C77"/>
    <w:rsid w:val="00543D27"/>
    <w:rsid w:val="00544367"/>
    <w:rsid w:val="005447ED"/>
    <w:rsid w:val="00544E63"/>
    <w:rsid w:val="00544F37"/>
    <w:rsid w:val="00544FC9"/>
    <w:rsid w:val="00545467"/>
    <w:rsid w:val="005455DC"/>
    <w:rsid w:val="00545A0A"/>
    <w:rsid w:val="00545C3A"/>
    <w:rsid w:val="0054623E"/>
    <w:rsid w:val="00546618"/>
    <w:rsid w:val="00546AF0"/>
    <w:rsid w:val="00546D61"/>
    <w:rsid w:val="00547099"/>
    <w:rsid w:val="00547272"/>
    <w:rsid w:val="00547520"/>
    <w:rsid w:val="0054794C"/>
    <w:rsid w:val="00547AC6"/>
    <w:rsid w:val="00551EFD"/>
    <w:rsid w:val="00552F31"/>
    <w:rsid w:val="005533F3"/>
    <w:rsid w:val="005534BC"/>
    <w:rsid w:val="00553975"/>
    <w:rsid w:val="00553A86"/>
    <w:rsid w:val="00553ED8"/>
    <w:rsid w:val="005540E3"/>
    <w:rsid w:val="0055419D"/>
    <w:rsid w:val="005542C8"/>
    <w:rsid w:val="005543B4"/>
    <w:rsid w:val="005544B0"/>
    <w:rsid w:val="00554C68"/>
    <w:rsid w:val="00555FF2"/>
    <w:rsid w:val="00556935"/>
    <w:rsid w:val="00556C36"/>
    <w:rsid w:val="005570F1"/>
    <w:rsid w:val="005573AF"/>
    <w:rsid w:val="00557875"/>
    <w:rsid w:val="00557DBE"/>
    <w:rsid w:val="00560728"/>
    <w:rsid w:val="0056079D"/>
    <w:rsid w:val="005608DF"/>
    <w:rsid w:val="005610D3"/>
    <w:rsid w:val="0056151D"/>
    <w:rsid w:val="00561A49"/>
    <w:rsid w:val="0056204A"/>
    <w:rsid w:val="00563128"/>
    <w:rsid w:val="005636AE"/>
    <w:rsid w:val="00563760"/>
    <w:rsid w:val="00563B26"/>
    <w:rsid w:val="00563EEB"/>
    <w:rsid w:val="005646A1"/>
    <w:rsid w:val="00564995"/>
    <w:rsid w:val="0056510F"/>
    <w:rsid w:val="00565A63"/>
    <w:rsid w:val="00565B14"/>
    <w:rsid w:val="00566220"/>
    <w:rsid w:val="00566355"/>
    <w:rsid w:val="00566A8A"/>
    <w:rsid w:val="00566CE3"/>
    <w:rsid w:val="00566ECB"/>
    <w:rsid w:val="00567A63"/>
    <w:rsid w:val="005700AC"/>
    <w:rsid w:val="005700FC"/>
    <w:rsid w:val="00570267"/>
    <w:rsid w:val="00570392"/>
    <w:rsid w:val="0057045A"/>
    <w:rsid w:val="005704EA"/>
    <w:rsid w:val="0057087E"/>
    <w:rsid w:val="00570955"/>
    <w:rsid w:val="00570C95"/>
    <w:rsid w:val="00570D12"/>
    <w:rsid w:val="005710E6"/>
    <w:rsid w:val="00571532"/>
    <w:rsid w:val="00571BCB"/>
    <w:rsid w:val="00571ECB"/>
    <w:rsid w:val="0057225D"/>
    <w:rsid w:val="0057236C"/>
    <w:rsid w:val="00572B7B"/>
    <w:rsid w:val="00573502"/>
    <w:rsid w:val="00573ABC"/>
    <w:rsid w:val="005740F4"/>
    <w:rsid w:val="00574273"/>
    <w:rsid w:val="00574708"/>
    <w:rsid w:val="005747AC"/>
    <w:rsid w:val="00574E3C"/>
    <w:rsid w:val="005756F3"/>
    <w:rsid w:val="005757A7"/>
    <w:rsid w:val="005757D6"/>
    <w:rsid w:val="00575847"/>
    <w:rsid w:val="0057590A"/>
    <w:rsid w:val="005759E2"/>
    <w:rsid w:val="00575EFC"/>
    <w:rsid w:val="00575F40"/>
    <w:rsid w:val="0057600F"/>
    <w:rsid w:val="0057662C"/>
    <w:rsid w:val="00576645"/>
    <w:rsid w:val="005766F9"/>
    <w:rsid w:val="00576A4A"/>
    <w:rsid w:val="00576B56"/>
    <w:rsid w:val="00577173"/>
    <w:rsid w:val="00577270"/>
    <w:rsid w:val="00577D7E"/>
    <w:rsid w:val="00577EAD"/>
    <w:rsid w:val="00580BC3"/>
    <w:rsid w:val="00581092"/>
    <w:rsid w:val="00581E27"/>
    <w:rsid w:val="00582194"/>
    <w:rsid w:val="00582321"/>
    <w:rsid w:val="00582629"/>
    <w:rsid w:val="00582A0D"/>
    <w:rsid w:val="00582A72"/>
    <w:rsid w:val="00582AD6"/>
    <w:rsid w:val="005831AE"/>
    <w:rsid w:val="00583952"/>
    <w:rsid w:val="005839E4"/>
    <w:rsid w:val="00583C32"/>
    <w:rsid w:val="00583CBA"/>
    <w:rsid w:val="00584412"/>
    <w:rsid w:val="00584A95"/>
    <w:rsid w:val="00585207"/>
    <w:rsid w:val="00585327"/>
    <w:rsid w:val="005855EC"/>
    <w:rsid w:val="0058584A"/>
    <w:rsid w:val="00585B30"/>
    <w:rsid w:val="00585B4E"/>
    <w:rsid w:val="00585BE1"/>
    <w:rsid w:val="00585F96"/>
    <w:rsid w:val="00586A1E"/>
    <w:rsid w:val="0058721F"/>
    <w:rsid w:val="0059111C"/>
    <w:rsid w:val="005912D2"/>
    <w:rsid w:val="005915BD"/>
    <w:rsid w:val="005915D5"/>
    <w:rsid w:val="00591959"/>
    <w:rsid w:val="00591A82"/>
    <w:rsid w:val="00591CE5"/>
    <w:rsid w:val="00591E5A"/>
    <w:rsid w:val="0059251E"/>
    <w:rsid w:val="00592992"/>
    <w:rsid w:val="00592BDC"/>
    <w:rsid w:val="00592F8C"/>
    <w:rsid w:val="0059302E"/>
    <w:rsid w:val="00593182"/>
    <w:rsid w:val="005933B2"/>
    <w:rsid w:val="00593522"/>
    <w:rsid w:val="00593B65"/>
    <w:rsid w:val="00594B49"/>
    <w:rsid w:val="005952A4"/>
    <w:rsid w:val="005955EE"/>
    <w:rsid w:val="00595BCE"/>
    <w:rsid w:val="005962E7"/>
    <w:rsid w:val="005964CE"/>
    <w:rsid w:val="00596ECE"/>
    <w:rsid w:val="005977FA"/>
    <w:rsid w:val="00597957"/>
    <w:rsid w:val="00597AED"/>
    <w:rsid w:val="00597E77"/>
    <w:rsid w:val="005A01CB"/>
    <w:rsid w:val="005A0393"/>
    <w:rsid w:val="005A0463"/>
    <w:rsid w:val="005A0798"/>
    <w:rsid w:val="005A1577"/>
    <w:rsid w:val="005A195B"/>
    <w:rsid w:val="005A1D74"/>
    <w:rsid w:val="005A1EED"/>
    <w:rsid w:val="005A1FB1"/>
    <w:rsid w:val="005A2001"/>
    <w:rsid w:val="005A22C1"/>
    <w:rsid w:val="005A23ED"/>
    <w:rsid w:val="005A30FE"/>
    <w:rsid w:val="005A3B18"/>
    <w:rsid w:val="005A3D5A"/>
    <w:rsid w:val="005A3EAB"/>
    <w:rsid w:val="005A40BA"/>
    <w:rsid w:val="005A4DD5"/>
    <w:rsid w:val="005A50F2"/>
    <w:rsid w:val="005A568D"/>
    <w:rsid w:val="005A5949"/>
    <w:rsid w:val="005A5B23"/>
    <w:rsid w:val="005A605C"/>
    <w:rsid w:val="005A6940"/>
    <w:rsid w:val="005A6B2B"/>
    <w:rsid w:val="005A6FFA"/>
    <w:rsid w:val="005A736E"/>
    <w:rsid w:val="005A7737"/>
    <w:rsid w:val="005A77F9"/>
    <w:rsid w:val="005A7992"/>
    <w:rsid w:val="005A7D3B"/>
    <w:rsid w:val="005B00F2"/>
    <w:rsid w:val="005B02B3"/>
    <w:rsid w:val="005B0A80"/>
    <w:rsid w:val="005B178B"/>
    <w:rsid w:val="005B1975"/>
    <w:rsid w:val="005B1FBB"/>
    <w:rsid w:val="005B2656"/>
    <w:rsid w:val="005B2805"/>
    <w:rsid w:val="005B28D6"/>
    <w:rsid w:val="005B30D0"/>
    <w:rsid w:val="005B319C"/>
    <w:rsid w:val="005B356D"/>
    <w:rsid w:val="005B4486"/>
    <w:rsid w:val="005B449F"/>
    <w:rsid w:val="005B44F8"/>
    <w:rsid w:val="005B5019"/>
    <w:rsid w:val="005B52EC"/>
    <w:rsid w:val="005B64E1"/>
    <w:rsid w:val="005B6BFA"/>
    <w:rsid w:val="005B6F9B"/>
    <w:rsid w:val="005B752A"/>
    <w:rsid w:val="005B7C75"/>
    <w:rsid w:val="005C0133"/>
    <w:rsid w:val="005C050F"/>
    <w:rsid w:val="005C0EC5"/>
    <w:rsid w:val="005C102D"/>
    <w:rsid w:val="005C12B7"/>
    <w:rsid w:val="005C1577"/>
    <w:rsid w:val="005C1DBE"/>
    <w:rsid w:val="005C1F6A"/>
    <w:rsid w:val="005C235F"/>
    <w:rsid w:val="005C309B"/>
    <w:rsid w:val="005C3744"/>
    <w:rsid w:val="005C385E"/>
    <w:rsid w:val="005C3BAB"/>
    <w:rsid w:val="005C3C17"/>
    <w:rsid w:val="005C3DF5"/>
    <w:rsid w:val="005C4401"/>
    <w:rsid w:val="005C4C19"/>
    <w:rsid w:val="005C4DFF"/>
    <w:rsid w:val="005C515E"/>
    <w:rsid w:val="005C5AC2"/>
    <w:rsid w:val="005C602B"/>
    <w:rsid w:val="005C661C"/>
    <w:rsid w:val="005C6D7F"/>
    <w:rsid w:val="005C7187"/>
    <w:rsid w:val="005C71A1"/>
    <w:rsid w:val="005C739B"/>
    <w:rsid w:val="005C7445"/>
    <w:rsid w:val="005C7C3A"/>
    <w:rsid w:val="005C7D58"/>
    <w:rsid w:val="005D04D5"/>
    <w:rsid w:val="005D0532"/>
    <w:rsid w:val="005D057D"/>
    <w:rsid w:val="005D078A"/>
    <w:rsid w:val="005D0FE6"/>
    <w:rsid w:val="005D11FF"/>
    <w:rsid w:val="005D1587"/>
    <w:rsid w:val="005D2322"/>
    <w:rsid w:val="005D2380"/>
    <w:rsid w:val="005D285D"/>
    <w:rsid w:val="005D3178"/>
    <w:rsid w:val="005D3AA8"/>
    <w:rsid w:val="005D3C9A"/>
    <w:rsid w:val="005D424F"/>
    <w:rsid w:val="005D45C1"/>
    <w:rsid w:val="005D4A0D"/>
    <w:rsid w:val="005D534C"/>
    <w:rsid w:val="005D5845"/>
    <w:rsid w:val="005D5C30"/>
    <w:rsid w:val="005D654C"/>
    <w:rsid w:val="005D6DE6"/>
    <w:rsid w:val="005D70C8"/>
    <w:rsid w:val="005D70DA"/>
    <w:rsid w:val="005D7291"/>
    <w:rsid w:val="005D74D4"/>
    <w:rsid w:val="005D7652"/>
    <w:rsid w:val="005D7AA2"/>
    <w:rsid w:val="005E0494"/>
    <w:rsid w:val="005E0EF6"/>
    <w:rsid w:val="005E16EC"/>
    <w:rsid w:val="005E19B2"/>
    <w:rsid w:val="005E1BE3"/>
    <w:rsid w:val="005E1FA0"/>
    <w:rsid w:val="005E2355"/>
    <w:rsid w:val="005E243C"/>
    <w:rsid w:val="005E2BBA"/>
    <w:rsid w:val="005E3209"/>
    <w:rsid w:val="005E3454"/>
    <w:rsid w:val="005E380E"/>
    <w:rsid w:val="005E3983"/>
    <w:rsid w:val="005E39C4"/>
    <w:rsid w:val="005E3C77"/>
    <w:rsid w:val="005E3C7A"/>
    <w:rsid w:val="005E3F1A"/>
    <w:rsid w:val="005E421C"/>
    <w:rsid w:val="005E4A69"/>
    <w:rsid w:val="005E4BC2"/>
    <w:rsid w:val="005E4C4D"/>
    <w:rsid w:val="005E4E2F"/>
    <w:rsid w:val="005E5345"/>
    <w:rsid w:val="005E547B"/>
    <w:rsid w:val="005E54F2"/>
    <w:rsid w:val="005E5650"/>
    <w:rsid w:val="005E5747"/>
    <w:rsid w:val="005E57C9"/>
    <w:rsid w:val="005E5B04"/>
    <w:rsid w:val="005E5F81"/>
    <w:rsid w:val="005E61D0"/>
    <w:rsid w:val="005E63B8"/>
    <w:rsid w:val="005E667E"/>
    <w:rsid w:val="005E6B1B"/>
    <w:rsid w:val="005E6BFC"/>
    <w:rsid w:val="005E710A"/>
    <w:rsid w:val="005E7CE5"/>
    <w:rsid w:val="005E7D00"/>
    <w:rsid w:val="005E7F34"/>
    <w:rsid w:val="005E7FC0"/>
    <w:rsid w:val="005F0B6D"/>
    <w:rsid w:val="005F1210"/>
    <w:rsid w:val="005F184D"/>
    <w:rsid w:val="005F1896"/>
    <w:rsid w:val="005F1956"/>
    <w:rsid w:val="005F232F"/>
    <w:rsid w:val="005F2811"/>
    <w:rsid w:val="005F2823"/>
    <w:rsid w:val="005F2A24"/>
    <w:rsid w:val="005F2B17"/>
    <w:rsid w:val="005F2B19"/>
    <w:rsid w:val="005F358A"/>
    <w:rsid w:val="005F464A"/>
    <w:rsid w:val="005F4CBE"/>
    <w:rsid w:val="005F4CED"/>
    <w:rsid w:val="005F4E9B"/>
    <w:rsid w:val="005F539B"/>
    <w:rsid w:val="005F53C7"/>
    <w:rsid w:val="005F54A7"/>
    <w:rsid w:val="005F569C"/>
    <w:rsid w:val="005F59D8"/>
    <w:rsid w:val="005F5C1D"/>
    <w:rsid w:val="005F659C"/>
    <w:rsid w:val="005F6E86"/>
    <w:rsid w:val="005F6F47"/>
    <w:rsid w:val="005F74F8"/>
    <w:rsid w:val="005F7804"/>
    <w:rsid w:val="005F7B76"/>
    <w:rsid w:val="005F7C69"/>
    <w:rsid w:val="005F7D75"/>
    <w:rsid w:val="00600937"/>
    <w:rsid w:val="00600F58"/>
    <w:rsid w:val="00601015"/>
    <w:rsid w:val="006013EB"/>
    <w:rsid w:val="00601726"/>
    <w:rsid w:val="006018F3"/>
    <w:rsid w:val="00601AC0"/>
    <w:rsid w:val="00602476"/>
    <w:rsid w:val="00602551"/>
    <w:rsid w:val="0060269C"/>
    <w:rsid w:val="00602772"/>
    <w:rsid w:val="00602892"/>
    <w:rsid w:val="00602D21"/>
    <w:rsid w:val="00602D45"/>
    <w:rsid w:val="006034DA"/>
    <w:rsid w:val="0060372E"/>
    <w:rsid w:val="006038E3"/>
    <w:rsid w:val="00604924"/>
    <w:rsid w:val="00604D1C"/>
    <w:rsid w:val="00604F4F"/>
    <w:rsid w:val="00604FF8"/>
    <w:rsid w:val="0060509F"/>
    <w:rsid w:val="006053DD"/>
    <w:rsid w:val="0060548D"/>
    <w:rsid w:val="00605DAC"/>
    <w:rsid w:val="006063AF"/>
    <w:rsid w:val="00606731"/>
    <w:rsid w:val="00606740"/>
    <w:rsid w:val="00606CFF"/>
    <w:rsid w:val="00606D49"/>
    <w:rsid w:val="00606EF5"/>
    <w:rsid w:val="006071EE"/>
    <w:rsid w:val="006073D5"/>
    <w:rsid w:val="006074DE"/>
    <w:rsid w:val="00607AB3"/>
    <w:rsid w:val="00607EE6"/>
    <w:rsid w:val="00607EF2"/>
    <w:rsid w:val="00610305"/>
    <w:rsid w:val="00610B24"/>
    <w:rsid w:val="00610B48"/>
    <w:rsid w:val="00610D98"/>
    <w:rsid w:val="0061129A"/>
    <w:rsid w:val="0061161C"/>
    <w:rsid w:val="00611E90"/>
    <w:rsid w:val="00612925"/>
    <w:rsid w:val="00612A02"/>
    <w:rsid w:val="00612D3D"/>
    <w:rsid w:val="00612E47"/>
    <w:rsid w:val="006131CC"/>
    <w:rsid w:val="00613C2A"/>
    <w:rsid w:val="00613F0E"/>
    <w:rsid w:val="00614087"/>
    <w:rsid w:val="006145FE"/>
    <w:rsid w:val="00614685"/>
    <w:rsid w:val="00615942"/>
    <w:rsid w:val="00615A71"/>
    <w:rsid w:val="006168C1"/>
    <w:rsid w:val="006176FA"/>
    <w:rsid w:val="00617708"/>
    <w:rsid w:val="00617E0B"/>
    <w:rsid w:val="00620903"/>
    <w:rsid w:val="006209FB"/>
    <w:rsid w:val="0062119E"/>
    <w:rsid w:val="00621666"/>
    <w:rsid w:val="006216BD"/>
    <w:rsid w:val="00621913"/>
    <w:rsid w:val="00621A3B"/>
    <w:rsid w:val="00621BD6"/>
    <w:rsid w:val="0062213D"/>
    <w:rsid w:val="006224AF"/>
    <w:rsid w:val="00622B65"/>
    <w:rsid w:val="00623028"/>
    <w:rsid w:val="00623488"/>
    <w:rsid w:val="0062375A"/>
    <w:rsid w:val="00623806"/>
    <w:rsid w:val="00623D78"/>
    <w:rsid w:val="006240A5"/>
    <w:rsid w:val="006240E9"/>
    <w:rsid w:val="0062509A"/>
    <w:rsid w:val="006260BE"/>
    <w:rsid w:val="006266B3"/>
    <w:rsid w:val="00626975"/>
    <w:rsid w:val="00626AEC"/>
    <w:rsid w:val="00626BFD"/>
    <w:rsid w:val="00626D7A"/>
    <w:rsid w:val="00626FB3"/>
    <w:rsid w:val="00627867"/>
    <w:rsid w:val="0062786D"/>
    <w:rsid w:val="00627B32"/>
    <w:rsid w:val="00627BA2"/>
    <w:rsid w:val="00627EE2"/>
    <w:rsid w:val="006301BC"/>
    <w:rsid w:val="00630B4D"/>
    <w:rsid w:val="00630C32"/>
    <w:rsid w:val="00630D7F"/>
    <w:rsid w:val="00630F43"/>
    <w:rsid w:val="00630F70"/>
    <w:rsid w:val="0063112B"/>
    <w:rsid w:val="006312AD"/>
    <w:rsid w:val="00631357"/>
    <w:rsid w:val="00631CAD"/>
    <w:rsid w:val="00632433"/>
    <w:rsid w:val="00632A71"/>
    <w:rsid w:val="00632F3C"/>
    <w:rsid w:val="00632F9E"/>
    <w:rsid w:val="006332FF"/>
    <w:rsid w:val="00633598"/>
    <w:rsid w:val="006336A8"/>
    <w:rsid w:val="006348E6"/>
    <w:rsid w:val="00634A74"/>
    <w:rsid w:val="00634E89"/>
    <w:rsid w:val="006351E6"/>
    <w:rsid w:val="006355E8"/>
    <w:rsid w:val="00635645"/>
    <w:rsid w:val="00635B99"/>
    <w:rsid w:val="00636BAD"/>
    <w:rsid w:val="0063701C"/>
    <w:rsid w:val="006373FE"/>
    <w:rsid w:val="0064085F"/>
    <w:rsid w:val="00640CEE"/>
    <w:rsid w:val="006411B0"/>
    <w:rsid w:val="006412B2"/>
    <w:rsid w:val="0064139A"/>
    <w:rsid w:val="006413EC"/>
    <w:rsid w:val="00641780"/>
    <w:rsid w:val="00641CC1"/>
    <w:rsid w:val="00641DC0"/>
    <w:rsid w:val="00642075"/>
    <w:rsid w:val="006420FB"/>
    <w:rsid w:val="0064212A"/>
    <w:rsid w:val="00642170"/>
    <w:rsid w:val="00642C6B"/>
    <w:rsid w:val="00642E79"/>
    <w:rsid w:val="00642EFD"/>
    <w:rsid w:val="0064310A"/>
    <w:rsid w:val="0064391D"/>
    <w:rsid w:val="0064488E"/>
    <w:rsid w:val="00644D9C"/>
    <w:rsid w:val="00645263"/>
    <w:rsid w:val="00645A4E"/>
    <w:rsid w:val="00645AF0"/>
    <w:rsid w:val="00645EA2"/>
    <w:rsid w:val="00645EFD"/>
    <w:rsid w:val="00645F36"/>
    <w:rsid w:val="00646884"/>
    <w:rsid w:val="00647506"/>
    <w:rsid w:val="006476E0"/>
    <w:rsid w:val="006477F0"/>
    <w:rsid w:val="00650809"/>
    <w:rsid w:val="006509CF"/>
    <w:rsid w:val="00650A5A"/>
    <w:rsid w:val="00650DEF"/>
    <w:rsid w:val="0065163B"/>
    <w:rsid w:val="00651E38"/>
    <w:rsid w:val="006520C6"/>
    <w:rsid w:val="0065215C"/>
    <w:rsid w:val="00652762"/>
    <w:rsid w:val="0065297E"/>
    <w:rsid w:val="0065341D"/>
    <w:rsid w:val="00653753"/>
    <w:rsid w:val="00653EA7"/>
    <w:rsid w:val="0065413D"/>
    <w:rsid w:val="00654F94"/>
    <w:rsid w:val="00655331"/>
    <w:rsid w:val="006558E3"/>
    <w:rsid w:val="00655B31"/>
    <w:rsid w:val="0065616D"/>
    <w:rsid w:val="0065657A"/>
    <w:rsid w:val="006569E0"/>
    <w:rsid w:val="00656A31"/>
    <w:rsid w:val="00656C0C"/>
    <w:rsid w:val="00657B1B"/>
    <w:rsid w:val="00657BBB"/>
    <w:rsid w:val="00657CC9"/>
    <w:rsid w:val="006601B0"/>
    <w:rsid w:val="00660314"/>
    <w:rsid w:val="00660319"/>
    <w:rsid w:val="006606C1"/>
    <w:rsid w:val="00660908"/>
    <w:rsid w:val="00660E79"/>
    <w:rsid w:val="0066154D"/>
    <w:rsid w:val="0066174A"/>
    <w:rsid w:val="00661FE6"/>
    <w:rsid w:val="006621FD"/>
    <w:rsid w:val="0066239F"/>
    <w:rsid w:val="006623C1"/>
    <w:rsid w:val="00662821"/>
    <w:rsid w:val="00662855"/>
    <w:rsid w:val="00662953"/>
    <w:rsid w:val="006637A8"/>
    <w:rsid w:val="006638B7"/>
    <w:rsid w:val="00663DA9"/>
    <w:rsid w:val="00663E33"/>
    <w:rsid w:val="0066407F"/>
    <w:rsid w:val="00664156"/>
    <w:rsid w:val="0066458E"/>
    <w:rsid w:val="0066491E"/>
    <w:rsid w:val="00664B46"/>
    <w:rsid w:val="00664B91"/>
    <w:rsid w:val="00664F39"/>
    <w:rsid w:val="0066523A"/>
    <w:rsid w:val="0066536F"/>
    <w:rsid w:val="006655CD"/>
    <w:rsid w:val="0066596C"/>
    <w:rsid w:val="00665F0A"/>
    <w:rsid w:val="00665FBC"/>
    <w:rsid w:val="006661D2"/>
    <w:rsid w:val="00666431"/>
    <w:rsid w:val="006664CB"/>
    <w:rsid w:val="00666AD5"/>
    <w:rsid w:val="00666B0C"/>
    <w:rsid w:val="00666D23"/>
    <w:rsid w:val="0066720D"/>
    <w:rsid w:val="00667C75"/>
    <w:rsid w:val="00670283"/>
    <w:rsid w:val="006705A9"/>
    <w:rsid w:val="00670786"/>
    <w:rsid w:val="006707F3"/>
    <w:rsid w:val="00670C4F"/>
    <w:rsid w:val="00670D76"/>
    <w:rsid w:val="006714C8"/>
    <w:rsid w:val="006718B1"/>
    <w:rsid w:val="0067285E"/>
    <w:rsid w:val="00672BBB"/>
    <w:rsid w:val="00672BBF"/>
    <w:rsid w:val="006736D3"/>
    <w:rsid w:val="0067383D"/>
    <w:rsid w:val="00673F1C"/>
    <w:rsid w:val="00674476"/>
    <w:rsid w:val="00674583"/>
    <w:rsid w:val="00674CD4"/>
    <w:rsid w:val="006751B8"/>
    <w:rsid w:val="0067532F"/>
    <w:rsid w:val="0067545B"/>
    <w:rsid w:val="00675633"/>
    <w:rsid w:val="006758F4"/>
    <w:rsid w:val="006759CA"/>
    <w:rsid w:val="00675B0B"/>
    <w:rsid w:val="00675C1F"/>
    <w:rsid w:val="00675C9F"/>
    <w:rsid w:val="006768AF"/>
    <w:rsid w:val="006775B2"/>
    <w:rsid w:val="00677CD7"/>
    <w:rsid w:val="006804EA"/>
    <w:rsid w:val="00680658"/>
    <w:rsid w:val="00680915"/>
    <w:rsid w:val="00680C3D"/>
    <w:rsid w:val="00680D40"/>
    <w:rsid w:val="00680E3D"/>
    <w:rsid w:val="00680E7F"/>
    <w:rsid w:val="006811BF"/>
    <w:rsid w:val="0068130D"/>
    <w:rsid w:val="0068136F"/>
    <w:rsid w:val="00681901"/>
    <w:rsid w:val="00682115"/>
    <w:rsid w:val="00682124"/>
    <w:rsid w:val="00682723"/>
    <w:rsid w:val="00683306"/>
    <w:rsid w:val="0068364B"/>
    <w:rsid w:val="00683B79"/>
    <w:rsid w:val="00683D97"/>
    <w:rsid w:val="006843A2"/>
    <w:rsid w:val="00684485"/>
    <w:rsid w:val="00685908"/>
    <w:rsid w:val="00685B37"/>
    <w:rsid w:val="00685BF6"/>
    <w:rsid w:val="00685E01"/>
    <w:rsid w:val="00686206"/>
    <w:rsid w:val="00686287"/>
    <w:rsid w:val="006866D9"/>
    <w:rsid w:val="00686840"/>
    <w:rsid w:val="0068780A"/>
    <w:rsid w:val="00687BCB"/>
    <w:rsid w:val="0069057B"/>
    <w:rsid w:val="00690663"/>
    <w:rsid w:val="00690C6F"/>
    <w:rsid w:val="006913C6"/>
    <w:rsid w:val="006918FF"/>
    <w:rsid w:val="00691B68"/>
    <w:rsid w:val="00691C3F"/>
    <w:rsid w:val="00691EDC"/>
    <w:rsid w:val="00692140"/>
    <w:rsid w:val="006922B1"/>
    <w:rsid w:val="0069276B"/>
    <w:rsid w:val="006934B5"/>
    <w:rsid w:val="00693777"/>
    <w:rsid w:val="00693896"/>
    <w:rsid w:val="00693B48"/>
    <w:rsid w:val="0069403C"/>
    <w:rsid w:val="00694196"/>
    <w:rsid w:val="0069443E"/>
    <w:rsid w:val="00694537"/>
    <w:rsid w:val="00694631"/>
    <w:rsid w:val="006947F6"/>
    <w:rsid w:val="006948D7"/>
    <w:rsid w:val="0069498A"/>
    <w:rsid w:val="00694AA1"/>
    <w:rsid w:val="00695D15"/>
    <w:rsid w:val="00696B75"/>
    <w:rsid w:val="00696EAD"/>
    <w:rsid w:val="006970D8"/>
    <w:rsid w:val="00697BAF"/>
    <w:rsid w:val="00697C01"/>
    <w:rsid w:val="00697CDF"/>
    <w:rsid w:val="006A014C"/>
    <w:rsid w:val="006A0537"/>
    <w:rsid w:val="006A07D0"/>
    <w:rsid w:val="006A0B07"/>
    <w:rsid w:val="006A0C66"/>
    <w:rsid w:val="006A0E1E"/>
    <w:rsid w:val="006A0EC4"/>
    <w:rsid w:val="006A1767"/>
    <w:rsid w:val="006A17C8"/>
    <w:rsid w:val="006A1CE2"/>
    <w:rsid w:val="006A2A16"/>
    <w:rsid w:val="006A2BBF"/>
    <w:rsid w:val="006A2BD2"/>
    <w:rsid w:val="006A2D4E"/>
    <w:rsid w:val="006A2D5F"/>
    <w:rsid w:val="006A33BB"/>
    <w:rsid w:val="006A33EF"/>
    <w:rsid w:val="006A3406"/>
    <w:rsid w:val="006A37EA"/>
    <w:rsid w:val="006A3AC6"/>
    <w:rsid w:val="006A3B9A"/>
    <w:rsid w:val="006A413A"/>
    <w:rsid w:val="006A4A0F"/>
    <w:rsid w:val="006A4BF0"/>
    <w:rsid w:val="006A4C12"/>
    <w:rsid w:val="006A4CDB"/>
    <w:rsid w:val="006A54C1"/>
    <w:rsid w:val="006A58B8"/>
    <w:rsid w:val="006A595F"/>
    <w:rsid w:val="006A5A0A"/>
    <w:rsid w:val="006A5BFE"/>
    <w:rsid w:val="006A61C8"/>
    <w:rsid w:val="006A621B"/>
    <w:rsid w:val="006A6324"/>
    <w:rsid w:val="006A6354"/>
    <w:rsid w:val="006A6856"/>
    <w:rsid w:val="006A6E48"/>
    <w:rsid w:val="006A72A7"/>
    <w:rsid w:val="006A7F15"/>
    <w:rsid w:val="006B044C"/>
    <w:rsid w:val="006B053B"/>
    <w:rsid w:val="006B0B24"/>
    <w:rsid w:val="006B0CE5"/>
    <w:rsid w:val="006B0D34"/>
    <w:rsid w:val="006B0E62"/>
    <w:rsid w:val="006B11C6"/>
    <w:rsid w:val="006B12D2"/>
    <w:rsid w:val="006B182C"/>
    <w:rsid w:val="006B1AD0"/>
    <w:rsid w:val="006B2CA4"/>
    <w:rsid w:val="006B2E2F"/>
    <w:rsid w:val="006B30AC"/>
    <w:rsid w:val="006B3312"/>
    <w:rsid w:val="006B388E"/>
    <w:rsid w:val="006B39A9"/>
    <w:rsid w:val="006B42CB"/>
    <w:rsid w:val="006B438B"/>
    <w:rsid w:val="006B43A1"/>
    <w:rsid w:val="006B4548"/>
    <w:rsid w:val="006B4890"/>
    <w:rsid w:val="006B4B3F"/>
    <w:rsid w:val="006B502C"/>
    <w:rsid w:val="006B50CA"/>
    <w:rsid w:val="006B520F"/>
    <w:rsid w:val="006B5740"/>
    <w:rsid w:val="006B5BFF"/>
    <w:rsid w:val="006B616B"/>
    <w:rsid w:val="006B6D77"/>
    <w:rsid w:val="006B7408"/>
    <w:rsid w:val="006B7431"/>
    <w:rsid w:val="006B7691"/>
    <w:rsid w:val="006B7A91"/>
    <w:rsid w:val="006C0159"/>
    <w:rsid w:val="006C03D1"/>
    <w:rsid w:val="006C0537"/>
    <w:rsid w:val="006C07DB"/>
    <w:rsid w:val="006C0C42"/>
    <w:rsid w:val="006C0F55"/>
    <w:rsid w:val="006C1DB5"/>
    <w:rsid w:val="006C25BF"/>
    <w:rsid w:val="006C267D"/>
    <w:rsid w:val="006C2805"/>
    <w:rsid w:val="006C2CE4"/>
    <w:rsid w:val="006C3312"/>
    <w:rsid w:val="006C33B1"/>
    <w:rsid w:val="006C395F"/>
    <w:rsid w:val="006C4827"/>
    <w:rsid w:val="006C4A80"/>
    <w:rsid w:val="006C4B22"/>
    <w:rsid w:val="006C4EF5"/>
    <w:rsid w:val="006C4F18"/>
    <w:rsid w:val="006C4F1D"/>
    <w:rsid w:val="006C526A"/>
    <w:rsid w:val="006C574B"/>
    <w:rsid w:val="006C57D4"/>
    <w:rsid w:val="006C589C"/>
    <w:rsid w:val="006C5ACD"/>
    <w:rsid w:val="006C5CE3"/>
    <w:rsid w:val="006C7117"/>
    <w:rsid w:val="006C7994"/>
    <w:rsid w:val="006C7F18"/>
    <w:rsid w:val="006D00B8"/>
    <w:rsid w:val="006D08DE"/>
    <w:rsid w:val="006D0A31"/>
    <w:rsid w:val="006D0D1E"/>
    <w:rsid w:val="006D15E8"/>
    <w:rsid w:val="006D1A79"/>
    <w:rsid w:val="006D1E81"/>
    <w:rsid w:val="006D1EE3"/>
    <w:rsid w:val="006D221B"/>
    <w:rsid w:val="006D2889"/>
    <w:rsid w:val="006D2D7D"/>
    <w:rsid w:val="006D2E1A"/>
    <w:rsid w:val="006D2EEA"/>
    <w:rsid w:val="006D3083"/>
    <w:rsid w:val="006D3457"/>
    <w:rsid w:val="006D368A"/>
    <w:rsid w:val="006D38AD"/>
    <w:rsid w:val="006D3A2C"/>
    <w:rsid w:val="006D3FCC"/>
    <w:rsid w:val="006D4080"/>
    <w:rsid w:val="006D4881"/>
    <w:rsid w:val="006D4BED"/>
    <w:rsid w:val="006D5305"/>
    <w:rsid w:val="006D575C"/>
    <w:rsid w:val="006D5AA0"/>
    <w:rsid w:val="006D5C55"/>
    <w:rsid w:val="006D6428"/>
    <w:rsid w:val="006D67A4"/>
    <w:rsid w:val="006D6BD8"/>
    <w:rsid w:val="006D793C"/>
    <w:rsid w:val="006D7CB6"/>
    <w:rsid w:val="006D7CC9"/>
    <w:rsid w:val="006E026E"/>
    <w:rsid w:val="006E0608"/>
    <w:rsid w:val="006E08A5"/>
    <w:rsid w:val="006E0AF3"/>
    <w:rsid w:val="006E0D86"/>
    <w:rsid w:val="006E11DC"/>
    <w:rsid w:val="006E1B06"/>
    <w:rsid w:val="006E1DE0"/>
    <w:rsid w:val="006E20E3"/>
    <w:rsid w:val="006E298D"/>
    <w:rsid w:val="006E2B78"/>
    <w:rsid w:val="006E2C87"/>
    <w:rsid w:val="006E3AEE"/>
    <w:rsid w:val="006E3D54"/>
    <w:rsid w:val="006E3D78"/>
    <w:rsid w:val="006E418B"/>
    <w:rsid w:val="006E4769"/>
    <w:rsid w:val="006E492F"/>
    <w:rsid w:val="006E4EB4"/>
    <w:rsid w:val="006E5032"/>
    <w:rsid w:val="006E53E3"/>
    <w:rsid w:val="006E5787"/>
    <w:rsid w:val="006E5EE2"/>
    <w:rsid w:val="006E60F4"/>
    <w:rsid w:val="006E6134"/>
    <w:rsid w:val="006E674D"/>
    <w:rsid w:val="006E6B88"/>
    <w:rsid w:val="006E7234"/>
    <w:rsid w:val="006E7595"/>
    <w:rsid w:val="006E75F7"/>
    <w:rsid w:val="006E7838"/>
    <w:rsid w:val="006F000F"/>
    <w:rsid w:val="006F086D"/>
    <w:rsid w:val="006F0AEE"/>
    <w:rsid w:val="006F1633"/>
    <w:rsid w:val="006F1916"/>
    <w:rsid w:val="006F2104"/>
    <w:rsid w:val="006F220C"/>
    <w:rsid w:val="006F24A4"/>
    <w:rsid w:val="006F2904"/>
    <w:rsid w:val="006F2EF5"/>
    <w:rsid w:val="006F4334"/>
    <w:rsid w:val="006F4449"/>
    <w:rsid w:val="006F4464"/>
    <w:rsid w:val="006F458C"/>
    <w:rsid w:val="006F49D6"/>
    <w:rsid w:val="006F4B96"/>
    <w:rsid w:val="006F5390"/>
    <w:rsid w:val="006F54AE"/>
    <w:rsid w:val="006F5620"/>
    <w:rsid w:val="006F5DC2"/>
    <w:rsid w:val="006F5DD4"/>
    <w:rsid w:val="006F6290"/>
    <w:rsid w:val="006F6581"/>
    <w:rsid w:val="006F7124"/>
    <w:rsid w:val="006F764D"/>
    <w:rsid w:val="006F76F9"/>
    <w:rsid w:val="006F78A0"/>
    <w:rsid w:val="006F792F"/>
    <w:rsid w:val="00700650"/>
    <w:rsid w:val="0070118F"/>
    <w:rsid w:val="007017D0"/>
    <w:rsid w:val="0070195A"/>
    <w:rsid w:val="00701B2A"/>
    <w:rsid w:val="00701CC2"/>
    <w:rsid w:val="007020B3"/>
    <w:rsid w:val="007021A2"/>
    <w:rsid w:val="007028CA"/>
    <w:rsid w:val="00702B06"/>
    <w:rsid w:val="00702EE0"/>
    <w:rsid w:val="00703019"/>
    <w:rsid w:val="007033C7"/>
    <w:rsid w:val="00703872"/>
    <w:rsid w:val="007039E5"/>
    <w:rsid w:val="0070461E"/>
    <w:rsid w:val="00704CAC"/>
    <w:rsid w:val="0070535E"/>
    <w:rsid w:val="007055BB"/>
    <w:rsid w:val="007059C2"/>
    <w:rsid w:val="00705C35"/>
    <w:rsid w:val="00706B83"/>
    <w:rsid w:val="00706CE7"/>
    <w:rsid w:val="00706D35"/>
    <w:rsid w:val="00706ED9"/>
    <w:rsid w:val="007072D1"/>
    <w:rsid w:val="00707456"/>
    <w:rsid w:val="007077F7"/>
    <w:rsid w:val="007102F6"/>
    <w:rsid w:val="00710B5A"/>
    <w:rsid w:val="0071184E"/>
    <w:rsid w:val="007119D1"/>
    <w:rsid w:val="007122AE"/>
    <w:rsid w:val="0071264B"/>
    <w:rsid w:val="00712976"/>
    <w:rsid w:val="00712AB4"/>
    <w:rsid w:val="007132F0"/>
    <w:rsid w:val="00713747"/>
    <w:rsid w:val="00713E38"/>
    <w:rsid w:val="007148C5"/>
    <w:rsid w:val="00714B87"/>
    <w:rsid w:val="00714CBC"/>
    <w:rsid w:val="0071522F"/>
    <w:rsid w:val="007157DD"/>
    <w:rsid w:val="007158F5"/>
    <w:rsid w:val="00715A02"/>
    <w:rsid w:val="00715B79"/>
    <w:rsid w:val="00715ECC"/>
    <w:rsid w:val="00715F5E"/>
    <w:rsid w:val="00716AB2"/>
    <w:rsid w:val="00716E6B"/>
    <w:rsid w:val="00717603"/>
    <w:rsid w:val="0071769D"/>
    <w:rsid w:val="00717D1B"/>
    <w:rsid w:val="00717E8C"/>
    <w:rsid w:val="00720693"/>
    <w:rsid w:val="00720878"/>
    <w:rsid w:val="00720FD6"/>
    <w:rsid w:val="007214BE"/>
    <w:rsid w:val="0072156A"/>
    <w:rsid w:val="0072224C"/>
    <w:rsid w:val="00722641"/>
    <w:rsid w:val="00722E22"/>
    <w:rsid w:val="00722E3F"/>
    <w:rsid w:val="00723020"/>
    <w:rsid w:val="00723388"/>
    <w:rsid w:val="00723743"/>
    <w:rsid w:val="0072376E"/>
    <w:rsid w:val="0072390A"/>
    <w:rsid w:val="00723CAB"/>
    <w:rsid w:val="00723D6E"/>
    <w:rsid w:val="00723DD3"/>
    <w:rsid w:val="0072411B"/>
    <w:rsid w:val="0072422D"/>
    <w:rsid w:val="0072439B"/>
    <w:rsid w:val="007243E7"/>
    <w:rsid w:val="00725423"/>
    <w:rsid w:val="0072574F"/>
    <w:rsid w:val="00726130"/>
    <w:rsid w:val="00726407"/>
    <w:rsid w:val="00726591"/>
    <w:rsid w:val="0072687C"/>
    <w:rsid w:val="00726E60"/>
    <w:rsid w:val="00726EC8"/>
    <w:rsid w:val="007271D8"/>
    <w:rsid w:val="007274B2"/>
    <w:rsid w:val="00727983"/>
    <w:rsid w:val="00730932"/>
    <w:rsid w:val="00730D73"/>
    <w:rsid w:val="007312E3"/>
    <w:rsid w:val="00731826"/>
    <w:rsid w:val="00731949"/>
    <w:rsid w:val="00731D2B"/>
    <w:rsid w:val="00732769"/>
    <w:rsid w:val="007327F6"/>
    <w:rsid w:val="00732D73"/>
    <w:rsid w:val="00732D99"/>
    <w:rsid w:val="00733671"/>
    <w:rsid w:val="00733A0C"/>
    <w:rsid w:val="00733CFB"/>
    <w:rsid w:val="007346C0"/>
    <w:rsid w:val="00734A64"/>
    <w:rsid w:val="00734E28"/>
    <w:rsid w:val="00735080"/>
    <w:rsid w:val="007350EA"/>
    <w:rsid w:val="0073527A"/>
    <w:rsid w:val="007352C0"/>
    <w:rsid w:val="00736215"/>
    <w:rsid w:val="0073648F"/>
    <w:rsid w:val="007369C9"/>
    <w:rsid w:val="00736D3C"/>
    <w:rsid w:val="00737520"/>
    <w:rsid w:val="00737899"/>
    <w:rsid w:val="00741161"/>
    <w:rsid w:val="00741F92"/>
    <w:rsid w:val="0074227F"/>
    <w:rsid w:val="0074235A"/>
    <w:rsid w:val="00742671"/>
    <w:rsid w:val="007427D2"/>
    <w:rsid w:val="007429FB"/>
    <w:rsid w:val="0074314F"/>
    <w:rsid w:val="007433E7"/>
    <w:rsid w:val="00743466"/>
    <w:rsid w:val="00743789"/>
    <w:rsid w:val="00743A14"/>
    <w:rsid w:val="00744583"/>
    <w:rsid w:val="00744CA1"/>
    <w:rsid w:val="00745407"/>
    <w:rsid w:val="0074547D"/>
    <w:rsid w:val="007457B9"/>
    <w:rsid w:val="00745AEE"/>
    <w:rsid w:val="00745CFF"/>
    <w:rsid w:val="00745EF6"/>
    <w:rsid w:val="00746B4E"/>
    <w:rsid w:val="00746BD9"/>
    <w:rsid w:val="00747493"/>
    <w:rsid w:val="00747979"/>
    <w:rsid w:val="007479E8"/>
    <w:rsid w:val="00747BD6"/>
    <w:rsid w:val="00747F00"/>
    <w:rsid w:val="00747FBD"/>
    <w:rsid w:val="00750142"/>
    <w:rsid w:val="00750469"/>
    <w:rsid w:val="007505CC"/>
    <w:rsid w:val="007516FE"/>
    <w:rsid w:val="007518E1"/>
    <w:rsid w:val="00751953"/>
    <w:rsid w:val="00751B9C"/>
    <w:rsid w:val="007521B6"/>
    <w:rsid w:val="007523CE"/>
    <w:rsid w:val="0075255E"/>
    <w:rsid w:val="0075261E"/>
    <w:rsid w:val="007527AD"/>
    <w:rsid w:val="00752ADA"/>
    <w:rsid w:val="00753493"/>
    <w:rsid w:val="00753A42"/>
    <w:rsid w:val="00754268"/>
    <w:rsid w:val="007548EB"/>
    <w:rsid w:val="00754C27"/>
    <w:rsid w:val="0075510E"/>
    <w:rsid w:val="00755140"/>
    <w:rsid w:val="00755493"/>
    <w:rsid w:val="00755676"/>
    <w:rsid w:val="007558C0"/>
    <w:rsid w:val="00755B19"/>
    <w:rsid w:val="0075753C"/>
    <w:rsid w:val="00757965"/>
    <w:rsid w:val="00757A12"/>
    <w:rsid w:val="00757A4F"/>
    <w:rsid w:val="007601EB"/>
    <w:rsid w:val="00760E8A"/>
    <w:rsid w:val="00762930"/>
    <w:rsid w:val="007629D7"/>
    <w:rsid w:val="007630CF"/>
    <w:rsid w:val="00763105"/>
    <w:rsid w:val="00763859"/>
    <w:rsid w:val="00763EA6"/>
    <w:rsid w:val="00763FF9"/>
    <w:rsid w:val="0076488D"/>
    <w:rsid w:val="00764D7A"/>
    <w:rsid w:val="00764DB8"/>
    <w:rsid w:val="00764E13"/>
    <w:rsid w:val="00764ECE"/>
    <w:rsid w:val="00765630"/>
    <w:rsid w:val="00765B15"/>
    <w:rsid w:val="00765B64"/>
    <w:rsid w:val="007660C9"/>
    <w:rsid w:val="0076613A"/>
    <w:rsid w:val="00766214"/>
    <w:rsid w:val="007669D4"/>
    <w:rsid w:val="00766AA4"/>
    <w:rsid w:val="00766D86"/>
    <w:rsid w:val="00766EAF"/>
    <w:rsid w:val="00767990"/>
    <w:rsid w:val="00767EB9"/>
    <w:rsid w:val="00767F7C"/>
    <w:rsid w:val="00770026"/>
    <w:rsid w:val="00770278"/>
    <w:rsid w:val="00770428"/>
    <w:rsid w:val="0077044A"/>
    <w:rsid w:val="00770568"/>
    <w:rsid w:val="007705BB"/>
    <w:rsid w:val="00770B9F"/>
    <w:rsid w:val="00771BB5"/>
    <w:rsid w:val="00771EB9"/>
    <w:rsid w:val="00772574"/>
    <w:rsid w:val="00772C86"/>
    <w:rsid w:val="00773AE2"/>
    <w:rsid w:val="00773E08"/>
    <w:rsid w:val="00774698"/>
    <w:rsid w:val="00774ADC"/>
    <w:rsid w:val="0077577E"/>
    <w:rsid w:val="00776018"/>
    <w:rsid w:val="007762F7"/>
    <w:rsid w:val="0077670A"/>
    <w:rsid w:val="007768B4"/>
    <w:rsid w:val="00776A1B"/>
    <w:rsid w:val="00776D02"/>
    <w:rsid w:val="00777372"/>
    <w:rsid w:val="007775BB"/>
    <w:rsid w:val="00777604"/>
    <w:rsid w:val="00777888"/>
    <w:rsid w:val="00777D62"/>
    <w:rsid w:val="00777E0F"/>
    <w:rsid w:val="00780D26"/>
    <w:rsid w:val="007812DA"/>
    <w:rsid w:val="00781721"/>
    <w:rsid w:val="00781DA2"/>
    <w:rsid w:val="0078209A"/>
    <w:rsid w:val="007824B8"/>
    <w:rsid w:val="00782BB5"/>
    <w:rsid w:val="0078351F"/>
    <w:rsid w:val="00783582"/>
    <w:rsid w:val="0078385C"/>
    <w:rsid w:val="00783A80"/>
    <w:rsid w:val="00783D67"/>
    <w:rsid w:val="00784219"/>
    <w:rsid w:val="00784490"/>
    <w:rsid w:val="00784BCF"/>
    <w:rsid w:val="00784E51"/>
    <w:rsid w:val="00785516"/>
    <w:rsid w:val="007857E9"/>
    <w:rsid w:val="00785971"/>
    <w:rsid w:val="00786437"/>
    <w:rsid w:val="0078652F"/>
    <w:rsid w:val="007865C4"/>
    <w:rsid w:val="00786722"/>
    <w:rsid w:val="00787984"/>
    <w:rsid w:val="00787B0B"/>
    <w:rsid w:val="007901BC"/>
    <w:rsid w:val="007906D9"/>
    <w:rsid w:val="00790AFB"/>
    <w:rsid w:val="00790CCF"/>
    <w:rsid w:val="00790DE6"/>
    <w:rsid w:val="00790F41"/>
    <w:rsid w:val="00790F4C"/>
    <w:rsid w:val="007910B3"/>
    <w:rsid w:val="00791670"/>
    <w:rsid w:val="00792057"/>
    <w:rsid w:val="00792C5C"/>
    <w:rsid w:val="00792EDA"/>
    <w:rsid w:val="007931F5"/>
    <w:rsid w:val="0079332A"/>
    <w:rsid w:val="007933FF"/>
    <w:rsid w:val="00793611"/>
    <w:rsid w:val="00793642"/>
    <w:rsid w:val="00793A4D"/>
    <w:rsid w:val="00793ECE"/>
    <w:rsid w:val="007945EC"/>
    <w:rsid w:val="00794CFE"/>
    <w:rsid w:val="00794D3D"/>
    <w:rsid w:val="007955CC"/>
    <w:rsid w:val="00795666"/>
    <w:rsid w:val="00795734"/>
    <w:rsid w:val="0079576A"/>
    <w:rsid w:val="00795F7E"/>
    <w:rsid w:val="0079605D"/>
    <w:rsid w:val="0079624D"/>
    <w:rsid w:val="00796381"/>
    <w:rsid w:val="007967C2"/>
    <w:rsid w:val="007970F7"/>
    <w:rsid w:val="00797536"/>
    <w:rsid w:val="0079779C"/>
    <w:rsid w:val="00797D6B"/>
    <w:rsid w:val="007A057C"/>
    <w:rsid w:val="007A1EB4"/>
    <w:rsid w:val="007A1EC9"/>
    <w:rsid w:val="007A20FA"/>
    <w:rsid w:val="007A2422"/>
    <w:rsid w:val="007A2549"/>
    <w:rsid w:val="007A2D80"/>
    <w:rsid w:val="007A2EF1"/>
    <w:rsid w:val="007A2F55"/>
    <w:rsid w:val="007A308F"/>
    <w:rsid w:val="007A381D"/>
    <w:rsid w:val="007A3F94"/>
    <w:rsid w:val="007A44D4"/>
    <w:rsid w:val="007A4758"/>
    <w:rsid w:val="007A4789"/>
    <w:rsid w:val="007A521C"/>
    <w:rsid w:val="007A5877"/>
    <w:rsid w:val="007A596A"/>
    <w:rsid w:val="007A6491"/>
    <w:rsid w:val="007A7529"/>
    <w:rsid w:val="007A758F"/>
    <w:rsid w:val="007A7972"/>
    <w:rsid w:val="007A7BD7"/>
    <w:rsid w:val="007B0FBD"/>
    <w:rsid w:val="007B1241"/>
    <w:rsid w:val="007B15D4"/>
    <w:rsid w:val="007B16B7"/>
    <w:rsid w:val="007B1B3F"/>
    <w:rsid w:val="007B1E6F"/>
    <w:rsid w:val="007B1FFD"/>
    <w:rsid w:val="007B2229"/>
    <w:rsid w:val="007B254D"/>
    <w:rsid w:val="007B2979"/>
    <w:rsid w:val="007B2B3B"/>
    <w:rsid w:val="007B30D2"/>
    <w:rsid w:val="007B314A"/>
    <w:rsid w:val="007B331A"/>
    <w:rsid w:val="007B35C0"/>
    <w:rsid w:val="007B3938"/>
    <w:rsid w:val="007B39A2"/>
    <w:rsid w:val="007B3EC1"/>
    <w:rsid w:val="007B3F4C"/>
    <w:rsid w:val="007B4270"/>
    <w:rsid w:val="007B464F"/>
    <w:rsid w:val="007B4B08"/>
    <w:rsid w:val="007B5039"/>
    <w:rsid w:val="007B567B"/>
    <w:rsid w:val="007B56E5"/>
    <w:rsid w:val="007B5718"/>
    <w:rsid w:val="007B5977"/>
    <w:rsid w:val="007B61F8"/>
    <w:rsid w:val="007B62A7"/>
    <w:rsid w:val="007B66C0"/>
    <w:rsid w:val="007B6AD9"/>
    <w:rsid w:val="007B6E35"/>
    <w:rsid w:val="007B6E52"/>
    <w:rsid w:val="007B7054"/>
    <w:rsid w:val="007B7409"/>
    <w:rsid w:val="007B7BD6"/>
    <w:rsid w:val="007B7C5C"/>
    <w:rsid w:val="007B7C80"/>
    <w:rsid w:val="007C06E8"/>
    <w:rsid w:val="007C0AB9"/>
    <w:rsid w:val="007C0B67"/>
    <w:rsid w:val="007C0CB6"/>
    <w:rsid w:val="007C0F0E"/>
    <w:rsid w:val="007C0FB2"/>
    <w:rsid w:val="007C1560"/>
    <w:rsid w:val="007C197A"/>
    <w:rsid w:val="007C1AC1"/>
    <w:rsid w:val="007C1C47"/>
    <w:rsid w:val="007C1C60"/>
    <w:rsid w:val="007C1FD7"/>
    <w:rsid w:val="007C2785"/>
    <w:rsid w:val="007C2E32"/>
    <w:rsid w:val="007C3225"/>
    <w:rsid w:val="007C3250"/>
    <w:rsid w:val="007C397C"/>
    <w:rsid w:val="007C3CB3"/>
    <w:rsid w:val="007C3D5E"/>
    <w:rsid w:val="007C497F"/>
    <w:rsid w:val="007C4EF3"/>
    <w:rsid w:val="007C5601"/>
    <w:rsid w:val="007C5D25"/>
    <w:rsid w:val="007C5D33"/>
    <w:rsid w:val="007C610D"/>
    <w:rsid w:val="007C688B"/>
    <w:rsid w:val="007C68CC"/>
    <w:rsid w:val="007C6AFB"/>
    <w:rsid w:val="007C6CE4"/>
    <w:rsid w:val="007C7351"/>
    <w:rsid w:val="007C744E"/>
    <w:rsid w:val="007C7F57"/>
    <w:rsid w:val="007C7FE1"/>
    <w:rsid w:val="007D07AF"/>
    <w:rsid w:val="007D0957"/>
    <w:rsid w:val="007D0B0C"/>
    <w:rsid w:val="007D158C"/>
    <w:rsid w:val="007D16DE"/>
    <w:rsid w:val="007D1E7E"/>
    <w:rsid w:val="007D2172"/>
    <w:rsid w:val="007D21B8"/>
    <w:rsid w:val="007D21E7"/>
    <w:rsid w:val="007D2495"/>
    <w:rsid w:val="007D26A4"/>
    <w:rsid w:val="007D2840"/>
    <w:rsid w:val="007D2EC5"/>
    <w:rsid w:val="007D31F4"/>
    <w:rsid w:val="007D326C"/>
    <w:rsid w:val="007D33F0"/>
    <w:rsid w:val="007D3407"/>
    <w:rsid w:val="007D3419"/>
    <w:rsid w:val="007D3B04"/>
    <w:rsid w:val="007D3F3F"/>
    <w:rsid w:val="007D3FDC"/>
    <w:rsid w:val="007D4619"/>
    <w:rsid w:val="007D49C6"/>
    <w:rsid w:val="007D4AE4"/>
    <w:rsid w:val="007D56AD"/>
    <w:rsid w:val="007D57A6"/>
    <w:rsid w:val="007D60DD"/>
    <w:rsid w:val="007D61E6"/>
    <w:rsid w:val="007D6AE0"/>
    <w:rsid w:val="007D6F31"/>
    <w:rsid w:val="007D7473"/>
    <w:rsid w:val="007D7A5E"/>
    <w:rsid w:val="007D7AA8"/>
    <w:rsid w:val="007D7B09"/>
    <w:rsid w:val="007D7DE2"/>
    <w:rsid w:val="007E00B1"/>
    <w:rsid w:val="007E02A2"/>
    <w:rsid w:val="007E03A5"/>
    <w:rsid w:val="007E06C7"/>
    <w:rsid w:val="007E0D8C"/>
    <w:rsid w:val="007E0F25"/>
    <w:rsid w:val="007E1056"/>
    <w:rsid w:val="007E18E2"/>
    <w:rsid w:val="007E1945"/>
    <w:rsid w:val="007E1AE6"/>
    <w:rsid w:val="007E21A1"/>
    <w:rsid w:val="007E220B"/>
    <w:rsid w:val="007E29E3"/>
    <w:rsid w:val="007E3EB8"/>
    <w:rsid w:val="007E4753"/>
    <w:rsid w:val="007E483C"/>
    <w:rsid w:val="007E4854"/>
    <w:rsid w:val="007E4AAA"/>
    <w:rsid w:val="007E56E8"/>
    <w:rsid w:val="007E5705"/>
    <w:rsid w:val="007E71F9"/>
    <w:rsid w:val="007E78BC"/>
    <w:rsid w:val="007E7CA9"/>
    <w:rsid w:val="007F029F"/>
    <w:rsid w:val="007F0422"/>
    <w:rsid w:val="007F0B7E"/>
    <w:rsid w:val="007F0BC9"/>
    <w:rsid w:val="007F0F72"/>
    <w:rsid w:val="007F1605"/>
    <w:rsid w:val="007F1936"/>
    <w:rsid w:val="007F1C26"/>
    <w:rsid w:val="007F240A"/>
    <w:rsid w:val="007F2494"/>
    <w:rsid w:val="007F2A88"/>
    <w:rsid w:val="007F2E10"/>
    <w:rsid w:val="007F3211"/>
    <w:rsid w:val="007F36AA"/>
    <w:rsid w:val="007F36C4"/>
    <w:rsid w:val="007F38F4"/>
    <w:rsid w:val="007F4916"/>
    <w:rsid w:val="007F497B"/>
    <w:rsid w:val="007F49B2"/>
    <w:rsid w:val="007F4CCA"/>
    <w:rsid w:val="007F5A3B"/>
    <w:rsid w:val="007F6204"/>
    <w:rsid w:val="007F668D"/>
    <w:rsid w:val="007F672D"/>
    <w:rsid w:val="007F6863"/>
    <w:rsid w:val="007F6ACC"/>
    <w:rsid w:val="007F74C5"/>
    <w:rsid w:val="007F75FA"/>
    <w:rsid w:val="007F783A"/>
    <w:rsid w:val="007F7D6F"/>
    <w:rsid w:val="008005BA"/>
    <w:rsid w:val="00800A42"/>
    <w:rsid w:val="00800C73"/>
    <w:rsid w:val="00800F3F"/>
    <w:rsid w:val="00800F79"/>
    <w:rsid w:val="0080144E"/>
    <w:rsid w:val="008015D0"/>
    <w:rsid w:val="0080174D"/>
    <w:rsid w:val="00801B57"/>
    <w:rsid w:val="00802002"/>
    <w:rsid w:val="0080238F"/>
    <w:rsid w:val="0080276A"/>
    <w:rsid w:val="00802BBF"/>
    <w:rsid w:val="00802CD0"/>
    <w:rsid w:val="00802F16"/>
    <w:rsid w:val="0080303D"/>
    <w:rsid w:val="00803445"/>
    <w:rsid w:val="0080417A"/>
    <w:rsid w:val="00804493"/>
    <w:rsid w:val="00804BAF"/>
    <w:rsid w:val="008054B4"/>
    <w:rsid w:val="00805BDA"/>
    <w:rsid w:val="00806918"/>
    <w:rsid w:val="00806B98"/>
    <w:rsid w:val="00806BB3"/>
    <w:rsid w:val="00807078"/>
    <w:rsid w:val="008071AA"/>
    <w:rsid w:val="00807AA1"/>
    <w:rsid w:val="00810147"/>
    <w:rsid w:val="00810D39"/>
    <w:rsid w:val="00810E64"/>
    <w:rsid w:val="0081141C"/>
    <w:rsid w:val="0081148C"/>
    <w:rsid w:val="00811553"/>
    <w:rsid w:val="008115EC"/>
    <w:rsid w:val="00811B5B"/>
    <w:rsid w:val="00811DBF"/>
    <w:rsid w:val="00811E3F"/>
    <w:rsid w:val="00811F65"/>
    <w:rsid w:val="00811FD4"/>
    <w:rsid w:val="00812738"/>
    <w:rsid w:val="00812BD6"/>
    <w:rsid w:val="00812C01"/>
    <w:rsid w:val="00812CBD"/>
    <w:rsid w:val="00812E12"/>
    <w:rsid w:val="00812E1F"/>
    <w:rsid w:val="008133CB"/>
    <w:rsid w:val="00813407"/>
    <w:rsid w:val="0081345B"/>
    <w:rsid w:val="008134E4"/>
    <w:rsid w:val="0081355F"/>
    <w:rsid w:val="00813F1B"/>
    <w:rsid w:val="0081409E"/>
    <w:rsid w:val="008140D0"/>
    <w:rsid w:val="0081426B"/>
    <w:rsid w:val="0081448E"/>
    <w:rsid w:val="0081515A"/>
    <w:rsid w:val="00815542"/>
    <w:rsid w:val="00815755"/>
    <w:rsid w:val="00815CB8"/>
    <w:rsid w:val="00815D57"/>
    <w:rsid w:val="00816258"/>
    <w:rsid w:val="00816316"/>
    <w:rsid w:val="008171E7"/>
    <w:rsid w:val="008174C7"/>
    <w:rsid w:val="008176F3"/>
    <w:rsid w:val="00820465"/>
    <w:rsid w:val="0082063C"/>
    <w:rsid w:val="008206E4"/>
    <w:rsid w:val="00820CDD"/>
    <w:rsid w:val="008210FC"/>
    <w:rsid w:val="008216B3"/>
    <w:rsid w:val="0082186D"/>
    <w:rsid w:val="00821A6F"/>
    <w:rsid w:val="00822357"/>
    <w:rsid w:val="00822956"/>
    <w:rsid w:val="008229EB"/>
    <w:rsid w:val="00822A90"/>
    <w:rsid w:val="00822AD4"/>
    <w:rsid w:val="00823311"/>
    <w:rsid w:val="008237BD"/>
    <w:rsid w:val="00823DCC"/>
    <w:rsid w:val="00824109"/>
    <w:rsid w:val="008244BB"/>
    <w:rsid w:val="008245F6"/>
    <w:rsid w:val="00824C4C"/>
    <w:rsid w:val="00824C90"/>
    <w:rsid w:val="00824FE6"/>
    <w:rsid w:val="00825005"/>
    <w:rsid w:val="008251E7"/>
    <w:rsid w:val="008254F2"/>
    <w:rsid w:val="00825C3F"/>
    <w:rsid w:val="00825E78"/>
    <w:rsid w:val="00826382"/>
    <w:rsid w:val="00827033"/>
    <w:rsid w:val="0082722A"/>
    <w:rsid w:val="00827285"/>
    <w:rsid w:val="00827C66"/>
    <w:rsid w:val="00830359"/>
    <w:rsid w:val="0083093A"/>
    <w:rsid w:val="00830CD5"/>
    <w:rsid w:val="0083161F"/>
    <w:rsid w:val="008317AA"/>
    <w:rsid w:val="00831C5B"/>
    <w:rsid w:val="008328B4"/>
    <w:rsid w:val="00833337"/>
    <w:rsid w:val="00833A9F"/>
    <w:rsid w:val="0083445E"/>
    <w:rsid w:val="00834814"/>
    <w:rsid w:val="00834886"/>
    <w:rsid w:val="008349D2"/>
    <w:rsid w:val="008351E0"/>
    <w:rsid w:val="008355B8"/>
    <w:rsid w:val="008358CE"/>
    <w:rsid w:val="00835AB9"/>
    <w:rsid w:val="0083644C"/>
    <w:rsid w:val="008365E5"/>
    <w:rsid w:val="008366A7"/>
    <w:rsid w:val="0083687D"/>
    <w:rsid w:val="00837124"/>
    <w:rsid w:val="00837395"/>
    <w:rsid w:val="00837CDA"/>
    <w:rsid w:val="00837D8F"/>
    <w:rsid w:val="0084134A"/>
    <w:rsid w:val="00841432"/>
    <w:rsid w:val="008415D0"/>
    <w:rsid w:val="00842029"/>
    <w:rsid w:val="008424A3"/>
    <w:rsid w:val="00842C38"/>
    <w:rsid w:val="00842CB8"/>
    <w:rsid w:val="0084321D"/>
    <w:rsid w:val="008439A2"/>
    <w:rsid w:val="00843ACC"/>
    <w:rsid w:val="00843C64"/>
    <w:rsid w:val="00843D4D"/>
    <w:rsid w:val="0084401A"/>
    <w:rsid w:val="00844371"/>
    <w:rsid w:val="008443D2"/>
    <w:rsid w:val="00844469"/>
    <w:rsid w:val="00844B10"/>
    <w:rsid w:val="00844C2C"/>
    <w:rsid w:val="00844E66"/>
    <w:rsid w:val="00845031"/>
    <w:rsid w:val="0084578C"/>
    <w:rsid w:val="008458A2"/>
    <w:rsid w:val="008459FD"/>
    <w:rsid w:val="00845CCD"/>
    <w:rsid w:val="00845EEB"/>
    <w:rsid w:val="008460E2"/>
    <w:rsid w:val="00846338"/>
    <w:rsid w:val="008466D1"/>
    <w:rsid w:val="008468D8"/>
    <w:rsid w:val="00846E6D"/>
    <w:rsid w:val="008471E0"/>
    <w:rsid w:val="00847222"/>
    <w:rsid w:val="00847A56"/>
    <w:rsid w:val="00847DD6"/>
    <w:rsid w:val="00847DED"/>
    <w:rsid w:val="00847FF2"/>
    <w:rsid w:val="00850707"/>
    <w:rsid w:val="00850769"/>
    <w:rsid w:val="008509A0"/>
    <w:rsid w:val="00850A6E"/>
    <w:rsid w:val="00850C79"/>
    <w:rsid w:val="00850CFB"/>
    <w:rsid w:val="00851277"/>
    <w:rsid w:val="00851534"/>
    <w:rsid w:val="00851930"/>
    <w:rsid w:val="00851CEF"/>
    <w:rsid w:val="00851E32"/>
    <w:rsid w:val="00851E59"/>
    <w:rsid w:val="0085241F"/>
    <w:rsid w:val="00852465"/>
    <w:rsid w:val="0085278F"/>
    <w:rsid w:val="00852927"/>
    <w:rsid w:val="00852995"/>
    <w:rsid w:val="00852FB8"/>
    <w:rsid w:val="008530CB"/>
    <w:rsid w:val="008541E8"/>
    <w:rsid w:val="0085429F"/>
    <w:rsid w:val="0085479D"/>
    <w:rsid w:val="00854D37"/>
    <w:rsid w:val="00855BF8"/>
    <w:rsid w:val="00856145"/>
    <w:rsid w:val="008561F1"/>
    <w:rsid w:val="00856301"/>
    <w:rsid w:val="00856DB7"/>
    <w:rsid w:val="008571E6"/>
    <w:rsid w:val="00857896"/>
    <w:rsid w:val="0086024F"/>
    <w:rsid w:val="0086067A"/>
    <w:rsid w:val="00861BA6"/>
    <w:rsid w:val="00861BBE"/>
    <w:rsid w:val="00862550"/>
    <w:rsid w:val="008628F2"/>
    <w:rsid w:val="00862928"/>
    <w:rsid w:val="00862980"/>
    <w:rsid w:val="00863391"/>
    <w:rsid w:val="00863C6F"/>
    <w:rsid w:val="00863D4F"/>
    <w:rsid w:val="00863FB0"/>
    <w:rsid w:val="0086427F"/>
    <w:rsid w:val="00864351"/>
    <w:rsid w:val="0086495E"/>
    <w:rsid w:val="00864A2B"/>
    <w:rsid w:val="00864B2E"/>
    <w:rsid w:val="0086532C"/>
    <w:rsid w:val="008654DC"/>
    <w:rsid w:val="00866176"/>
    <w:rsid w:val="00866188"/>
    <w:rsid w:val="00866424"/>
    <w:rsid w:val="00866A61"/>
    <w:rsid w:val="00866B92"/>
    <w:rsid w:val="008672F4"/>
    <w:rsid w:val="00867320"/>
    <w:rsid w:val="00867970"/>
    <w:rsid w:val="0086798D"/>
    <w:rsid w:val="00867AD3"/>
    <w:rsid w:val="00867FB6"/>
    <w:rsid w:val="00870049"/>
    <w:rsid w:val="00870AED"/>
    <w:rsid w:val="00870C8E"/>
    <w:rsid w:val="00870EC0"/>
    <w:rsid w:val="00870FEB"/>
    <w:rsid w:val="0087111B"/>
    <w:rsid w:val="0087171D"/>
    <w:rsid w:val="00871C43"/>
    <w:rsid w:val="00871E41"/>
    <w:rsid w:val="00872A01"/>
    <w:rsid w:val="00872B9A"/>
    <w:rsid w:val="00872BAD"/>
    <w:rsid w:val="00873E2A"/>
    <w:rsid w:val="00873EAA"/>
    <w:rsid w:val="00873F23"/>
    <w:rsid w:val="008743FC"/>
    <w:rsid w:val="00874CA7"/>
    <w:rsid w:val="00874F98"/>
    <w:rsid w:val="008755B0"/>
    <w:rsid w:val="0087587C"/>
    <w:rsid w:val="00875C3C"/>
    <w:rsid w:val="008761FE"/>
    <w:rsid w:val="00876AB3"/>
    <w:rsid w:val="00876BC5"/>
    <w:rsid w:val="00876E73"/>
    <w:rsid w:val="008775AE"/>
    <w:rsid w:val="0087781C"/>
    <w:rsid w:val="0087789C"/>
    <w:rsid w:val="008779FF"/>
    <w:rsid w:val="00877B60"/>
    <w:rsid w:val="00877CA4"/>
    <w:rsid w:val="008802F2"/>
    <w:rsid w:val="00880955"/>
    <w:rsid w:val="008810C9"/>
    <w:rsid w:val="00881282"/>
    <w:rsid w:val="008821B9"/>
    <w:rsid w:val="00882A60"/>
    <w:rsid w:val="00882BFC"/>
    <w:rsid w:val="008831C8"/>
    <w:rsid w:val="0088338E"/>
    <w:rsid w:val="00883691"/>
    <w:rsid w:val="00883888"/>
    <w:rsid w:val="008838CF"/>
    <w:rsid w:val="00883D69"/>
    <w:rsid w:val="00884450"/>
    <w:rsid w:val="0088451A"/>
    <w:rsid w:val="00884ACF"/>
    <w:rsid w:val="00884C3E"/>
    <w:rsid w:val="00884D5B"/>
    <w:rsid w:val="00884EA8"/>
    <w:rsid w:val="00885117"/>
    <w:rsid w:val="008865BC"/>
    <w:rsid w:val="00886BBF"/>
    <w:rsid w:val="0088715A"/>
    <w:rsid w:val="00887298"/>
    <w:rsid w:val="0088756D"/>
    <w:rsid w:val="008877A9"/>
    <w:rsid w:val="00887A07"/>
    <w:rsid w:val="00887A3E"/>
    <w:rsid w:val="00887AF6"/>
    <w:rsid w:val="00887F34"/>
    <w:rsid w:val="008901FF"/>
    <w:rsid w:val="008904E0"/>
    <w:rsid w:val="00890B71"/>
    <w:rsid w:val="00890D70"/>
    <w:rsid w:val="00891179"/>
    <w:rsid w:val="008914DB"/>
    <w:rsid w:val="008915B9"/>
    <w:rsid w:val="00891AEC"/>
    <w:rsid w:val="00891E0F"/>
    <w:rsid w:val="00891F6A"/>
    <w:rsid w:val="0089248C"/>
    <w:rsid w:val="00892894"/>
    <w:rsid w:val="00892999"/>
    <w:rsid w:val="00892A6C"/>
    <w:rsid w:val="00892CFC"/>
    <w:rsid w:val="0089363E"/>
    <w:rsid w:val="00893E4E"/>
    <w:rsid w:val="00893FBA"/>
    <w:rsid w:val="008944CE"/>
    <w:rsid w:val="00894706"/>
    <w:rsid w:val="00894D39"/>
    <w:rsid w:val="00894FB6"/>
    <w:rsid w:val="00895269"/>
    <w:rsid w:val="0089554A"/>
    <w:rsid w:val="008956BB"/>
    <w:rsid w:val="0089602C"/>
    <w:rsid w:val="00896266"/>
    <w:rsid w:val="00897123"/>
    <w:rsid w:val="00897428"/>
    <w:rsid w:val="0089796E"/>
    <w:rsid w:val="008A02F7"/>
    <w:rsid w:val="008A043D"/>
    <w:rsid w:val="008A0A7D"/>
    <w:rsid w:val="008A1B54"/>
    <w:rsid w:val="008A1D47"/>
    <w:rsid w:val="008A1FD1"/>
    <w:rsid w:val="008A25C0"/>
    <w:rsid w:val="008A285A"/>
    <w:rsid w:val="008A2BD3"/>
    <w:rsid w:val="008A312A"/>
    <w:rsid w:val="008A391E"/>
    <w:rsid w:val="008A3C3E"/>
    <w:rsid w:val="008A3EC4"/>
    <w:rsid w:val="008A51E1"/>
    <w:rsid w:val="008A5277"/>
    <w:rsid w:val="008A5501"/>
    <w:rsid w:val="008A55F3"/>
    <w:rsid w:val="008A5792"/>
    <w:rsid w:val="008A5799"/>
    <w:rsid w:val="008A5AD3"/>
    <w:rsid w:val="008A6038"/>
    <w:rsid w:val="008A63AE"/>
    <w:rsid w:val="008A68CC"/>
    <w:rsid w:val="008A6FDE"/>
    <w:rsid w:val="008A7032"/>
    <w:rsid w:val="008A7587"/>
    <w:rsid w:val="008A7724"/>
    <w:rsid w:val="008A7DFE"/>
    <w:rsid w:val="008B0019"/>
    <w:rsid w:val="008B058D"/>
    <w:rsid w:val="008B0695"/>
    <w:rsid w:val="008B077A"/>
    <w:rsid w:val="008B0D05"/>
    <w:rsid w:val="008B1145"/>
    <w:rsid w:val="008B1308"/>
    <w:rsid w:val="008B135D"/>
    <w:rsid w:val="008B13EB"/>
    <w:rsid w:val="008B1889"/>
    <w:rsid w:val="008B1AE8"/>
    <w:rsid w:val="008B292A"/>
    <w:rsid w:val="008B2D56"/>
    <w:rsid w:val="008B3212"/>
    <w:rsid w:val="008B325C"/>
    <w:rsid w:val="008B4F37"/>
    <w:rsid w:val="008B4F60"/>
    <w:rsid w:val="008B5329"/>
    <w:rsid w:val="008B5748"/>
    <w:rsid w:val="008B5B56"/>
    <w:rsid w:val="008B62FC"/>
    <w:rsid w:val="008B6A97"/>
    <w:rsid w:val="008B6D32"/>
    <w:rsid w:val="008B6F08"/>
    <w:rsid w:val="008B7245"/>
    <w:rsid w:val="008B794B"/>
    <w:rsid w:val="008B7965"/>
    <w:rsid w:val="008B7FC3"/>
    <w:rsid w:val="008C0765"/>
    <w:rsid w:val="008C093D"/>
    <w:rsid w:val="008C1053"/>
    <w:rsid w:val="008C12EF"/>
    <w:rsid w:val="008C13A8"/>
    <w:rsid w:val="008C1653"/>
    <w:rsid w:val="008C1ADE"/>
    <w:rsid w:val="008C1B7C"/>
    <w:rsid w:val="008C23FF"/>
    <w:rsid w:val="008C24CA"/>
    <w:rsid w:val="008C263B"/>
    <w:rsid w:val="008C29B0"/>
    <w:rsid w:val="008C2CA3"/>
    <w:rsid w:val="008C3663"/>
    <w:rsid w:val="008C3721"/>
    <w:rsid w:val="008C39AF"/>
    <w:rsid w:val="008C3CA7"/>
    <w:rsid w:val="008C4021"/>
    <w:rsid w:val="008C47EC"/>
    <w:rsid w:val="008C522F"/>
    <w:rsid w:val="008C657B"/>
    <w:rsid w:val="008C6A08"/>
    <w:rsid w:val="008C6D4F"/>
    <w:rsid w:val="008C6DBA"/>
    <w:rsid w:val="008C6F98"/>
    <w:rsid w:val="008C7902"/>
    <w:rsid w:val="008C7D3E"/>
    <w:rsid w:val="008C7FFB"/>
    <w:rsid w:val="008D0419"/>
    <w:rsid w:val="008D0A15"/>
    <w:rsid w:val="008D0E06"/>
    <w:rsid w:val="008D123D"/>
    <w:rsid w:val="008D1750"/>
    <w:rsid w:val="008D18C6"/>
    <w:rsid w:val="008D1AB5"/>
    <w:rsid w:val="008D1E16"/>
    <w:rsid w:val="008D1FEA"/>
    <w:rsid w:val="008D23BA"/>
    <w:rsid w:val="008D25AD"/>
    <w:rsid w:val="008D2701"/>
    <w:rsid w:val="008D28E0"/>
    <w:rsid w:val="008D2D5D"/>
    <w:rsid w:val="008D31DB"/>
    <w:rsid w:val="008D3396"/>
    <w:rsid w:val="008D38C6"/>
    <w:rsid w:val="008D390E"/>
    <w:rsid w:val="008D3A16"/>
    <w:rsid w:val="008D3EDD"/>
    <w:rsid w:val="008D410A"/>
    <w:rsid w:val="008D41B5"/>
    <w:rsid w:val="008D44AE"/>
    <w:rsid w:val="008D474C"/>
    <w:rsid w:val="008D48FB"/>
    <w:rsid w:val="008D49EF"/>
    <w:rsid w:val="008D4E3B"/>
    <w:rsid w:val="008D527B"/>
    <w:rsid w:val="008D55A3"/>
    <w:rsid w:val="008D5D40"/>
    <w:rsid w:val="008D6436"/>
    <w:rsid w:val="008D6A86"/>
    <w:rsid w:val="008D6E75"/>
    <w:rsid w:val="008D755F"/>
    <w:rsid w:val="008D76EC"/>
    <w:rsid w:val="008D7F7E"/>
    <w:rsid w:val="008D7FC4"/>
    <w:rsid w:val="008E04A6"/>
    <w:rsid w:val="008E07C1"/>
    <w:rsid w:val="008E0A0C"/>
    <w:rsid w:val="008E0C3E"/>
    <w:rsid w:val="008E0D9D"/>
    <w:rsid w:val="008E0F1C"/>
    <w:rsid w:val="008E1062"/>
    <w:rsid w:val="008E1147"/>
    <w:rsid w:val="008E1184"/>
    <w:rsid w:val="008E1850"/>
    <w:rsid w:val="008E1B05"/>
    <w:rsid w:val="008E1BAF"/>
    <w:rsid w:val="008E2A38"/>
    <w:rsid w:val="008E2C65"/>
    <w:rsid w:val="008E2E3C"/>
    <w:rsid w:val="008E322E"/>
    <w:rsid w:val="008E3BEA"/>
    <w:rsid w:val="008E3C58"/>
    <w:rsid w:val="008E40B8"/>
    <w:rsid w:val="008E4A7F"/>
    <w:rsid w:val="008E513A"/>
    <w:rsid w:val="008E593E"/>
    <w:rsid w:val="008E6032"/>
    <w:rsid w:val="008E60BB"/>
    <w:rsid w:val="008E6667"/>
    <w:rsid w:val="008E694F"/>
    <w:rsid w:val="008E6EE5"/>
    <w:rsid w:val="008E6F9B"/>
    <w:rsid w:val="008E706F"/>
    <w:rsid w:val="008E76E3"/>
    <w:rsid w:val="008E7B6D"/>
    <w:rsid w:val="008E7D86"/>
    <w:rsid w:val="008E7E9B"/>
    <w:rsid w:val="008F0FD6"/>
    <w:rsid w:val="008F146E"/>
    <w:rsid w:val="008F164E"/>
    <w:rsid w:val="008F18D9"/>
    <w:rsid w:val="008F1945"/>
    <w:rsid w:val="008F1B69"/>
    <w:rsid w:val="008F25A9"/>
    <w:rsid w:val="008F2614"/>
    <w:rsid w:val="008F29E1"/>
    <w:rsid w:val="008F3028"/>
    <w:rsid w:val="008F34CB"/>
    <w:rsid w:val="008F3544"/>
    <w:rsid w:val="008F357F"/>
    <w:rsid w:val="008F36AA"/>
    <w:rsid w:val="008F3C00"/>
    <w:rsid w:val="008F3DF3"/>
    <w:rsid w:val="008F40E0"/>
    <w:rsid w:val="008F446D"/>
    <w:rsid w:val="008F4709"/>
    <w:rsid w:val="008F4A77"/>
    <w:rsid w:val="008F4B0F"/>
    <w:rsid w:val="008F5292"/>
    <w:rsid w:val="008F53BF"/>
    <w:rsid w:val="008F54BA"/>
    <w:rsid w:val="008F5A26"/>
    <w:rsid w:val="008F6259"/>
    <w:rsid w:val="008F6DDB"/>
    <w:rsid w:val="008F74BF"/>
    <w:rsid w:val="008F7C5F"/>
    <w:rsid w:val="008F7F75"/>
    <w:rsid w:val="0090001C"/>
    <w:rsid w:val="0090003F"/>
    <w:rsid w:val="00900384"/>
    <w:rsid w:val="00900402"/>
    <w:rsid w:val="00900438"/>
    <w:rsid w:val="0090043D"/>
    <w:rsid w:val="009004E9"/>
    <w:rsid w:val="0090066C"/>
    <w:rsid w:val="00900810"/>
    <w:rsid w:val="00900B70"/>
    <w:rsid w:val="00900BFC"/>
    <w:rsid w:val="00900CA5"/>
    <w:rsid w:val="00901059"/>
    <w:rsid w:val="00901F1B"/>
    <w:rsid w:val="0090288E"/>
    <w:rsid w:val="00902D5D"/>
    <w:rsid w:val="00902EC8"/>
    <w:rsid w:val="009030C5"/>
    <w:rsid w:val="00903574"/>
    <w:rsid w:val="00903735"/>
    <w:rsid w:val="00903F71"/>
    <w:rsid w:val="0090456F"/>
    <w:rsid w:val="00904854"/>
    <w:rsid w:val="00904A20"/>
    <w:rsid w:val="00904ABB"/>
    <w:rsid w:val="00904C38"/>
    <w:rsid w:val="00905281"/>
    <w:rsid w:val="00905403"/>
    <w:rsid w:val="009072CE"/>
    <w:rsid w:val="00907D17"/>
    <w:rsid w:val="00907D6F"/>
    <w:rsid w:val="00910B46"/>
    <w:rsid w:val="009115F7"/>
    <w:rsid w:val="00911900"/>
    <w:rsid w:val="00911AFF"/>
    <w:rsid w:val="00912185"/>
    <w:rsid w:val="00912ECA"/>
    <w:rsid w:val="00912F02"/>
    <w:rsid w:val="00913041"/>
    <w:rsid w:val="0091356B"/>
    <w:rsid w:val="009136F9"/>
    <w:rsid w:val="00913A71"/>
    <w:rsid w:val="00913CD5"/>
    <w:rsid w:val="00913DA0"/>
    <w:rsid w:val="00914013"/>
    <w:rsid w:val="00914144"/>
    <w:rsid w:val="00914869"/>
    <w:rsid w:val="00914D14"/>
    <w:rsid w:val="0091505A"/>
    <w:rsid w:val="00915638"/>
    <w:rsid w:val="00915738"/>
    <w:rsid w:val="00915AD1"/>
    <w:rsid w:val="00915EA4"/>
    <w:rsid w:val="009162C0"/>
    <w:rsid w:val="0091630A"/>
    <w:rsid w:val="009165DA"/>
    <w:rsid w:val="009169CD"/>
    <w:rsid w:val="00916C3A"/>
    <w:rsid w:val="00917256"/>
    <w:rsid w:val="00917E83"/>
    <w:rsid w:val="00917F3A"/>
    <w:rsid w:val="0092010F"/>
    <w:rsid w:val="00920884"/>
    <w:rsid w:val="009208AD"/>
    <w:rsid w:val="00920DF3"/>
    <w:rsid w:val="00921996"/>
    <w:rsid w:val="00921EBC"/>
    <w:rsid w:val="00921F97"/>
    <w:rsid w:val="009220BB"/>
    <w:rsid w:val="00922491"/>
    <w:rsid w:val="00922526"/>
    <w:rsid w:val="009227A9"/>
    <w:rsid w:val="00922F45"/>
    <w:rsid w:val="00923405"/>
    <w:rsid w:val="009238CE"/>
    <w:rsid w:val="00923F1B"/>
    <w:rsid w:val="00923FE9"/>
    <w:rsid w:val="0092404D"/>
    <w:rsid w:val="00924605"/>
    <w:rsid w:val="0092464C"/>
    <w:rsid w:val="009247BF"/>
    <w:rsid w:val="0092514A"/>
    <w:rsid w:val="00925EAA"/>
    <w:rsid w:val="009272B2"/>
    <w:rsid w:val="009273EE"/>
    <w:rsid w:val="009279AE"/>
    <w:rsid w:val="00927A0C"/>
    <w:rsid w:val="00930749"/>
    <w:rsid w:val="00931492"/>
    <w:rsid w:val="00931952"/>
    <w:rsid w:val="0093244D"/>
    <w:rsid w:val="00932587"/>
    <w:rsid w:val="009325C1"/>
    <w:rsid w:val="009326DC"/>
    <w:rsid w:val="0093290B"/>
    <w:rsid w:val="00932B49"/>
    <w:rsid w:val="009332A1"/>
    <w:rsid w:val="0093391A"/>
    <w:rsid w:val="00933A3A"/>
    <w:rsid w:val="00933BB9"/>
    <w:rsid w:val="00933F70"/>
    <w:rsid w:val="00933FD8"/>
    <w:rsid w:val="00934062"/>
    <w:rsid w:val="00934975"/>
    <w:rsid w:val="009349BD"/>
    <w:rsid w:val="00934A9F"/>
    <w:rsid w:val="00934DC5"/>
    <w:rsid w:val="00934FDB"/>
    <w:rsid w:val="00935675"/>
    <w:rsid w:val="00935ACF"/>
    <w:rsid w:val="00935E3C"/>
    <w:rsid w:val="009360B6"/>
    <w:rsid w:val="009364BE"/>
    <w:rsid w:val="009366A6"/>
    <w:rsid w:val="0093695E"/>
    <w:rsid w:val="0093724C"/>
    <w:rsid w:val="00937339"/>
    <w:rsid w:val="00937482"/>
    <w:rsid w:val="0093772B"/>
    <w:rsid w:val="00937934"/>
    <w:rsid w:val="00940060"/>
    <w:rsid w:val="00940126"/>
    <w:rsid w:val="00940B17"/>
    <w:rsid w:val="00941432"/>
    <w:rsid w:val="009416ED"/>
    <w:rsid w:val="00941EE8"/>
    <w:rsid w:val="00942AD6"/>
    <w:rsid w:val="00942BB2"/>
    <w:rsid w:val="0094328D"/>
    <w:rsid w:val="00943354"/>
    <w:rsid w:val="009433C5"/>
    <w:rsid w:val="009439E4"/>
    <w:rsid w:val="009439E5"/>
    <w:rsid w:val="009441B9"/>
    <w:rsid w:val="009447B9"/>
    <w:rsid w:val="00944C0C"/>
    <w:rsid w:val="009452FF"/>
    <w:rsid w:val="009457A2"/>
    <w:rsid w:val="00945F95"/>
    <w:rsid w:val="009460B4"/>
    <w:rsid w:val="009466B1"/>
    <w:rsid w:val="00947714"/>
    <w:rsid w:val="00947CB8"/>
    <w:rsid w:val="009502DB"/>
    <w:rsid w:val="009508B9"/>
    <w:rsid w:val="0095160C"/>
    <w:rsid w:val="00951796"/>
    <w:rsid w:val="00951A2D"/>
    <w:rsid w:val="00951DEC"/>
    <w:rsid w:val="00951E5E"/>
    <w:rsid w:val="00951EB6"/>
    <w:rsid w:val="00951FF4"/>
    <w:rsid w:val="00952A3B"/>
    <w:rsid w:val="00952E51"/>
    <w:rsid w:val="00953177"/>
    <w:rsid w:val="00953A8B"/>
    <w:rsid w:val="00953BA4"/>
    <w:rsid w:val="00954150"/>
    <w:rsid w:val="00954590"/>
    <w:rsid w:val="009547EE"/>
    <w:rsid w:val="009548D8"/>
    <w:rsid w:val="00954AD9"/>
    <w:rsid w:val="00954B91"/>
    <w:rsid w:val="00954DD9"/>
    <w:rsid w:val="00954F46"/>
    <w:rsid w:val="009550D6"/>
    <w:rsid w:val="00955965"/>
    <w:rsid w:val="00955A73"/>
    <w:rsid w:val="00956282"/>
    <w:rsid w:val="00956CD5"/>
    <w:rsid w:val="00956D21"/>
    <w:rsid w:val="009577B1"/>
    <w:rsid w:val="00957B3F"/>
    <w:rsid w:val="00957BE4"/>
    <w:rsid w:val="00957E3D"/>
    <w:rsid w:val="0096099A"/>
    <w:rsid w:val="00960E1D"/>
    <w:rsid w:val="00960EA0"/>
    <w:rsid w:val="0096169A"/>
    <w:rsid w:val="00961EC6"/>
    <w:rsid w:val="00962061"/>
    <w:rsid w:val="0096269C"/>
    <w:rsid w:val="00962868"/>
    <w:rsid w:val="00962BA0"/>
    <w:rsid w:val="00962F2C"/>
    <w:rsid w:val="009634F8"/>
    <w:rsid w:val="00963757"/>
    <w:rsid w:val="00963B64"/>
    <w:rsid w:val="00963D9C"/>
    <w:rsid w:val="009645FB"/>
    <w:rsid w:val="00964857"/>
    <w:rsid w:val="00964E46"/>
    <w:rsid w:val="00965628"/>
    <w:rsid w:val="00965A3C"/>
    <w:rsid w:val="009672BF"/>
    <w:rsid w:val="009678D2"/>
    <w:rsid w:val="00967A4C"/>
    <w:rsid w:val="00970142"/>
    <w:rsid w:val="0097026D"/>
    <w:rsid w:val="00970791"/>
    <w:rsid w:val="00970D82"/>
    <w:rsid w:val="00970D83"/>
    <w:rsid w:val="0097257D"/>
    <w:rsid w:val="0097270B"/>
    <w:rsid w:val="0097284A"/>
    <w:rsid w:val="00972954"/>
    <w:rsid w:val="0097334F"/>
    <w:rsid w:val="009734C0"/>
    <w:rsid w:val="00973A61"/>
    <w:rsid w:val="0097414E"/>
    <w:rsid w:val="00974AA4"/>
    <w:rsid w:val="00974C73"/>
    <w:rsid w:val="00974DC4"/>
    <w:rsid w:val="00974F13"/>
    <w:rsid w:val="0097548C"/>
    <w:rsid w:val="00975C45"/>
    <w:rsid w:val="00976594"/>
    <w:rsid w:val="00976702"/>
    <w:rsid w:val="00976733"/>
    <w:rsid w:val="00976B67"/>
    <w:rsid w:val="00976F5B"/>
    <w:rsid w:val="00977224"/>
    <w:rsid w:val="00977471"/>
    <w:rsid w:val="0097762C"/>
    <w:rsid w:val="00977B84"/>
    <w:rsid w:val="00977E30"/>
    <w:rsid w:val="00977F33"/>
    <w:rsid w:val="0098017A"/>
    <w:rsid w:val="0098049C"/>
    <w:rsid w:val="00980CCF"/>
    <w:rsid w:val="009817F1"/>
    <w:rsid w:val="0098194E"/>
    <w:rsid w:val="009825A6"/>
    <w:rsid w:val="00982AB2"/>
    <w:rsid w:val="00982D54"/>
    <w:rsid w:val="00982EBC"/>
    <w:rsid w:val="00982FDF"/>
    <w:rsid w:val="00983222"/>
    <w:rsid w:val="00983AB7"/>
    <w:rsid w:val="00984391"/>
    <w:rsid w:val="00984714"/>
    <w:rsid w:val="00984C48"/>
    <w:rsid w:val="009853C7"/>
    <w:rsid w:val="0098561F"/>
    <w:rsid w:val="009857C1"/>
    <w:rsid w:val="00985F38"/>
    <w:rsid w:val="009863F1"/>
    <w:rsid w:val="00986D8C"/>
    <w:rsid w:val="009876A9"/>
    <w:rsid w:val="009877E0"/>
    <w:rsid w:val="00987991"/>
    <w:rsid w:val="009879F1"/>
    <w:rsid w:val="00987AF9"/>
    <w:rsid w:val="00987DA8"/>
    <w:rsid w:val="00990167"/>
    <w:rsid w:val="0099082D"/>
    <w:rsid w:val="009917A3"/>
    <w:rsid w:val="00991B2A"/>
    <w:rsid w:val="009922B8"/>
    <w:rsid w:val="0099252E"/>
    <w:rsid w:val="0099273B"/>
    <w:rsid w:val="00992806"/>
    <w:rsid w:val="00992E64"/>
    <w:rsid w:val="0099331B"/>
    <w:rsid w:val="00993743"/>
    <w:rsid w:val="00993AF1"/>
    <w:rsid w:val="00993D03"/>
    <w:rsid w:val="00993D2A"/>
    <w:rsid w:val="00993DC3"/>
    <w:rsid w:val="009948C3"/>
    <w:rsid w:val="009949DC"/>
    <w:rsid w:val="00995692"/>
    <w:rsid w:val="00995DB0"/>
    <w:rsid w:val="009960BF"/>
    <w:rsid w:val="00996582"/>
    <w:rsid w:val="009966FE"/>
    <w:rsid w:val="009968A1"/>
    <w:rsid w:val="00996DCF"/>
    <w:rsid w:val="0099718A"/>
    <w:rsid w:val="0099740D"/>
    <w:rsid w:val="00997729"/>
    <w:rsid w:val="00997C54"/>
    <w:rsid w:val="00997E71"/>
    <w:rsid w:val="009A002E"/>
    <w:rsid w:val="009A00A0"/>
    <w:rsid w:val="009A0CB7"/>
    <w:rsid w:val="009A0E35"/>
    <w:rsid w:val="009A1038"/>
    <w:rsid w:val="009A125F"/>
    <w:rsid w:val="009A12C1"/>
    <w:rsid w:val="009A15EC"/>
    <w:rsid w:val="009A1A7A"/>
    <w:rsid w:val="009A2228"/>
    <w:rsid w:val="009A2619"/>
    <w:rsid w:val="009A2A97"/>
    <w:rsid w:val="009A2CE7"/>
    <w:rsid w:val="009A2F8F"/>
    <w:rsid w:val="009A31A7"/>
    <w:rsid w:val="009A33FE"/>
    <w:rsid w:val="009A36F4"/>
    <w:rsid w:val="009A371A"/>
    <w:rsid w:val="009A3F29"/>
    <w:rsid w:val="009A4BF0"/>
    <w:rsid w:val="009A5434"/>
    <w:rsid w:val="009A556D"/>
    <w:rsid w:val="009A6586"/>
    <w:rsid w:val="009A66C4"/>
    <w:rsid w:val="009A697C"/>
    <w:rsid w:val="009A6E91"/>
    <w:rsid w:val="009A7889"/>
    <w:rsid w:val="009B081B"/>
    <w:rsid w:val="009B098B"/>
    <w:rsid w:val="009B1380"/>
    <w:rsid w:val="009B14F3"/>
    <w:rsid w:val="009B1DB9"/>
    <w:rsid w:val="009B242E"/>
    <w:rsid w:val="009B3111"/>
    <w:rsid w:val="009B36A7"/>
    <w:rsid w:val="009B399D"/>
    <w:rsid w:val="009B3F96"/>
    <w:rsid w:val="009B42F4"/>
    <w:rsid w:val="009B4472"/>
    <w:rsid w:val="009B4671"/>
    <w:rsid w:val="009B47FA"/>
    <w:rsid w:val="009B4CCA"/>
    <w:rsid w:val="009B4E5B"/>
    <w:rsid w:val="009B4F49"/>
    <w:rsid w:val="009B5283"/>
    <w:rsid w:val="009B616D"/>
    <w:rsid w:val="009B6179"/>
    <w:rsid w:val="009B6291"/>
    <w:rsid w:val="009B68EF"/>
    <w:rsid w:val="009B6E6D"/>
    <w:rsid w:val="009B6F08"/>
    <w:rsid w:val="009B7557"/>
    <w:rsid w:val="009B779C"/>
    <w:rsid w:val="009B7D77"/>
    <w:rsid w:val="009B7E00"/>
    <w:rsid w:val="009C023B"/>
    <w:rsid w:val="009C02E1"/>
    <w:rsid w:val="009C12F7"/>
    <w:rsid w:val="009C1330"/>
    <w:rsid w:val="009C1B43"/>
    <w:rsid w:val="009C1FC2"/>
    <w:rsid w:val="009C22FF"/>
    <w:rsid w:val="009C30DF"/>
    <w:rsid w:val="009C38B9"/>
    <w:rsid w:val="009C4D08"/>
    <w:rsid w:val="009C4E89"/>
    <w:rsid w:val="009C4EAA"/>
    <w:rsid w:val="009C516F"/>
    <w:rsid w:val="009C5442"/>
    <w:rsid w:val="009C55A7"/>
    <w:rsid w:val="009C58FF"/>
    <w:rsid w:val="009C5A5F"/>
    <w:rsid w:val="009C5BCA"/>
    <w:rsid w:val="009C5EE2"/>
    <w:rsid w:val="009C5F48"/>
    <w:rsid w:val="009C60F7"/>
    <w:rsid w:val="009C67DF"/>
    <w:rsid w:val="009C6B1C"/>
    <w:rsid w:val="009C6BC6"/>
    <w:rsid w:val="009C72A8"/>
    <w:rsid w:val="009C7626"/>
    <w:rsid w:val="009C7A58"/>
    <w:rsid w:val="009C7E70"/>
    <w:rsid w:val="009D02AA"/>
    <w:rsid w:val="009D05BA"/>
    <w:rsid w:val="009D062C"/>
    <w:rsid w:val="009D0A2C"/>
    <w:rsid w:val="009D0B8D"/>
    <w:rsid w:val="009D198B"/>
    <w:rsid w:val="009D2EE1"/>
    <w:rsid w:val="009D31AE"/>
    <w:rsid w:val="009D3E69"/>
    <w:rsid w:val="009D3E8C"/>
    <w:rsid w:val="009D42BB"/>
    <w:rsid w:val="009D490D"/>
    <w:rsid w:val="009D4967"/>
    <w:rsid w:val="009D4B28"/>
    <w:rsid w:val="009D4C74"/>
    <w:rsid w:val="009D4C99"/>
    <w:rsid w:val="009D4F09"/>
    <w:rsid w:val="009D519C"/>
    <w:rsid w:val="009D524A"/>
    <w:rsid w:val="009D5C53"/>
    <w:rsid w:val="009D5C70"/>
    <w:rsid w:val="009D5F6A"/>
    <w:rsid w:val="009D6CFA"/>
    <w:rsid w:val="009D714C"/>
    <w:rsid w:val="009D7BC9"/>
    <w:rsid w:val="009D7CD8"/>
    <w:rsid w:val="009D7DD9"/>
    <w:rsid w:val="009D7F52"/>
    <w:rsid w:val="009E026D"/>
    <w:rsid w:val="009E0A6E"/>
    <w:rsid w:val="009E0BD6"/>
    <w:rsid w:val="009E0CC3"/>
    <w:rsid w:val="009E167C"/>
    <w:rsid w:val="009E16C6"/>
    <w:rsid w:val="009E1BB8"/>
    <w:rsid w:val="009E23B1"/>
    <w:rsid w:val="009E2930"/>
    <w:rsid w:val="009E293D"/>
    <w:rsid w:val="009E3409"/>
    <w:rsid w:val="009E3813"/>
    <w:rsid w:val="009E3B91"/>
    <w:rsid w:val="009E3C4D"/>
    <w:rsid w:val="009E40F3"/>
    <w:rsid w:val="009E4A13"/>
    <w:rsid w:val="009E508B"/>
    <w:rsid w:val="009E50D7"/>
    <w:rsid w:val="009E5849"/>
    <w:rsid w:val="009E58A2"/>
    <w:rsid w:val="009E62CC"/>
    <w:rsid w:val="009E6E68"/>
    <w:rsid w:val="009E723B"/>
    <w:rsid w:val="009E7265"/>
    <w:rsid w:val="009E7C6B"/>
    <w:rsid w:val="009F0074"/>
    <w:rsid w:val="009F00C3"/>
    <w:rsid w:val="009F03D6"/>
    <w:rsid w:val="009F03FF"/>
    <w:rsid w:val="009F1094"/>
    <w:rsid w:val="009F1357"/>
    <w:rsid w:val="009F14FE"/>
    <w:rsid w:val="009F1C3B"/>
    <w:rsid w:val="009F1D75"/>
    <w:rsid w:val="009F1FF2"/>
    <w:rsid w:val="009F2CEE"/>
    <w:rsid w:val="009F2F0B"/>
    <w:rsid w:val="009F372E"/>
    <w:rsid w:val="009F3F10"/>
    <w:rsid w:val="009F433E"/>
    <w:rsid w:val="009F4366"/>
    <w:rsid w:val="009F53E0"/>
    <w:rsid w:val="009F56A6"/>
    <w:rsid w:val="009F5F90"/>
    <w:rsid w:val="009F6100"/>
    <w:rsid w:val="009F6367"/>
    <w:rsid w:val="009F6480"/>
    <w:rsid w:val="009F6611"/>
    <w:rsid w:val="009F66D0"/>
    <w:rsid w:val="009F6820"/>
    <w:rsid w:val="009F6BD2"/>
    <w:rsid w:val="009F6DE5"/>
    <w:rsid w:val="009F6FD5"/>
    <w:rsid w:val="009F71BA"/>
    <w:rsid w:val="009F72AD"/>
    <w:rsid w:val="009F7AF3"/>
    <w:rsid w:val="00A00152"/>
    <w:rsid w:val="00A00A9F"/>
    <w:rsid w:val="00A00DFF"/>
    <w:rsid w:val="00A00FB1"/>
    <w:rsid w:val="00A01145"/>
    <w:rsid w:val="00A01303"/>
    <w:rsid w:val="00A01BF8"/>
    <w:rsid w:val="00A01EA0"/>
    <w:rsid w:val="00A0218C"/>
    <w:rsid w:val="00A022F4"/>
    <w:rsid w:val="00A0240A"/>
    <w:rsid w:val="00A0297F"/>
    <w:rsid w:val="00A02D2B"/>
    <w:rsid w:val="00A02E38"/>
    <w:rsid w:val="00A02F43"/>
    <w:rsid w:val="00A03629"/>
    <w:rsid w:val="00A03EBB"/>
    <w:rsid w:val="00A043EE"/>
    <w:rsid w:val="00A04ADD"/>
    <w:rsid w:val="00A0526F"/>
    <w:rsid w:val="00A05346"/>
    <w:rsid w:val="00A0534D"/>
    <w:rsid w:val="00A05974"/>
    <w:rsid w:val="00A06125"/>
    <w:rsid w:val="00A063D8"/>
    <w:rsid w:val="00A0682B"/>
    <w:rsid w:val="00A06A0A"/>
    <w:rsid w:val="00A06C55"/>
    <w:rsid w:val="00A06D2F"/>
    <w:rsid w:val="00A0759F"/>
    <w:rsid w:val="00A0773A"/>
    <w:rsid w:val="00A07DF7"/>
    <w:rsid w:val="00A11237"/>
    <w:rsid w:val="00A11256"/>
    <w:rsid w:val="00A123C6"/>
    <w:rsid w:val="00A123F6"/>
    <w:rsid w:val="00A12DD1"/>
    <w:rsid w:val="00A12E77"/>
    <w:rsid w:val="00A138CF"/>
    <w:rsid w:val="00A13C73"/>
    <w:rsid w:val="00A14381"/>
    <w:rsid w:val="00A143A5"/>
    <w:rsid w:val="00A15518"/>
    <w:rsid w:val="00A1599D"/>
    <w:rsid w:val="00A16257"/>
    <w:rsid w:val="00A16528"/>
    <w:rsid w:val="00A16690"/>
    <w:rsid w:val="00A168D7"/>
    <w:rsid w:val="00A168EC"/>
    <w:rsid w:val="00A16E38"/>
    <w:rsid w:val="00A1748C"/>
    <w:rsid w:val="00A175D1"/>
    <w:rsid w:val="00A17785"/>
    <w:rsid w:val="00A20993"/>
    <w:rsid w:val="00A20A59"/>
    <w:rsid w:val="00A20F97"/>
    <w:rsid w:val="00A21428"/>
    <w:rsid w:val="00A215E4"/>
    <w:rsid w:val="00A217D0"/>
    <w:rsid w:val="00A21A13"/>
    <w:rsid w:val="00A21F2D"/>
    <w:rsid w:val="00A224C6"/>
    <w:rsid w:val="00A227E8"/>
    <w:rsid w:val="00A229FE"/>
    <w:rsid w:val="00A22C8A"/>
    <w:rsid w:val="00A23262"/>
    <w:rsid w:val="00A23BA6"/>
    <w:rsid w:val="00A24605"/>
    <w:rsid w:val="00A2486C"/>
    <w:rsid w:val="00A24F66"/>
    <w:rsid w:val="00A253EE"/>
    <w:rsid w:val="00A25F62"/>
    <w:rsid w:val="00A26366"/>
    <w:rsid w:val="00A26ACE"/>
    <w:rsid w:val="00A26BDC"/>
    <w:rsid w:val="00A270C7"/>
    <w:rsid w:val="00A276C7"/>
    <w:rsid w:val="00A277EE"/>
    <w:rsid w:val="00A27DF3"/>
    <w:rsid w:val="00A3002C"/>
    <w:rsid w:val="00A30101"/>
    <w:rsid w:val="00A30124"/>
    <w:rsid w:val="00A30292"/>
    <w:rsid w:val="00A305EE"/>
    <w:rsid w:val="00A3078E"/>
    <w:rsid w:val="00A309C4"/>
    <w:rsid w:val="00A31019"/>
    <w:rsid w:val="00A3144E"/>
    <w:rsid w:val="00A31B47"/>
    <w:rsid w:val="00A31FCB"/>
    <w:rsid w:val="00A321BE"/>
    <w:rsid w:val="00A32BCF"/>
    <w:rsid w:val="00A330DC"/>
    <w:rsid w:val="00A33515"/>
    <w:rsid w:val="00A33536"/>
    <w:rsid w:val="00A339BE"/>
    <w:rsid w:val="00A34060"/>
    <w:rsid w:val="00A34631"/>
    <w:rsid w:val="00A34638"/>
    <w:rsid w:val="00A346C0"/>
    <w:rsid w:val="00A34A84"/>
    <w:rsid w:val="00A34DB3"/>
    <w:rsid w:val="00A35006"/>
    <w:rsid w:val="00A35124"/>
    <w:rsid w:val="00A35919"/>
    <w:rsid w:val="00A35934"/>
    <w:rsid w:val="00A35D5E"/>
    <w:rsid w:val="00A3621C"/>
    <w:rsid w:val="00A36790"/>
    <w:rsid w:val="00A368C3"/>
    <w:rsid w:val="00A37125"/>
    <w:rsid w:val="00A37237"/>
    <w:rsid w:val="00A37D42"/>
    <w:rsid w:val="00A37DCE"/>
    <w:rsid w:val="00A4015C"/>
    <w:rsid w:val="00A40243"/>
    <w:rsid w:val="00A4088C"/>
    <w:rsid w:val="00A408AB"/>
    <w:rsid w:val="00A40935"/>
    <w:rsid w:val="00A40CC7"/>
    <w:rsid w:val="00A40CD2"/>
    <w:rsid w:val="00A40F73"/>
    <w:rsid w:val="00A414C8"/>
    <w:rsid w:val="00A423E9"/>
    <w:rsid w:val="00A426D0"/>
    <w:rsid w:val="00A42770"/>
    <w:rsid w:val="00A430B6"/>
    <w:rsid w:val="00A430C4"/>
    <w:rsid w:val="00A43B1D"/>
    <w:rsid w:val="00A43E4C"/>
    <w:rsid w:val="00A44079"/>
    <w:rsid w:val="00A44436"/>
    <w:rsid w:val="00A44731"/>
    <w:rsid w:val="00A448DC"/>
    <w:rsid w:val="00A4510F"/>
    <w:rsid w:val="00A45C33"/>
    <w:rsid w:val="00A4640A"/>
    <w:rsid w:val="00A46F5E"/>
    <w:rsid w:val="00A471EB"/>
    <w:rsid w:val="00A47C0B"/>
    <w:rsid w:val="00A50396"/>
    <w:rsid w:val="00A5063B"/>
    <w:rsid w:val="00A506B7"/>
    <w:rsid w:val="00A50B27"/>
    <w:rsid w:val="00A50D66"/>
    <w:rsid w:val="00A513A6"/>
    <w:rsid w:val="00A51409"/>
    <w:rsid w:val="00A519DA"/>
    <w:rsid w:val="00A51B19"/>
    <w:rsid w:val="00A51CEA"/>
    <w:rsid w:val="00A52442"/>
    <w:rsid w:val="00A524C3"/>
    <w:rsid w:val="00A5275E"/>
    <w:rsid w:val="00A52F90"/>
    <w:rsid w:val="00A53621"/>
    <w:rsid w:val="00A537B9"/>
    <w:rsid w:val="00A541BA"/>
    <w:rsid w:val="00A54249"/>
    <w:rsid w:val="00A54F89"/>
    <w:rsid w:val="00A55849"/>
    <w:rsid w:val="00A55C5A"/>
    <w:rsid w:val="00A55D85"/>
    <w:rsid w:val="00A5623D"/>
    <w:rsid w:val="00A5647E"/>
    <w:rsid w:val="00A564BD"/>
    <w:rsid w:val="00A5673D"/>
    <w:rsid w:val="00A574D2"/>
    <w:rsid w:val="00A5788F"/>
    <w:rsid w:val="00A578D5"/>
    <w:rsid w:val="00A57941"/>
    <w:rsid w:val="00A57E94"/>
    <w:rsid w:val="00A60373"/>
    <w:rsid w:val="00A60716"/>
    <w:rsid w:val="00A6086A"/>
    <w:rsid w:val="00A61AA9"/>
    <w:rsid w:val="00A61BEA"/>
    <w:rsid w:val="00A61D94"/>
    <w:rsid w:val="00A6254C"/>
    <w:rsid w:val="00A62C60"/>
    <w:rsid w:val="00A63331"/>
    <w:rsid w:val="00A6372A"/>
    <w:rsid w:val="00A637DE"/>
    <w:rsid w:val="00A63BA9"/>
    <w:rsid w:val="00A63DF3"/>
    <w:rsid w:val="00A649A5"/>
    <w:rsid w:val="00A64FF3"/>
    <w:rsid w:val="00A6521D"/>
    <w:rsid w:val="00A654FC"/>
    <w:rsid w:val="00A659E0"/>
    <w:rsid w:val="00A65B1E"/>
    <w:rsid w:val="00A66AB7"/>
    <w:rsid w:val="00A66BBD"/>
    <w:rsid w:val="00A676E4"/>
    <w:rsid w:val="00A67700"/>
    <w:rsid w:val="00A67F7B"/>
    <w:rsid w:val="00A67FDA"/>
    <w:rsid w:val="00A70125"/>
    <w:rsid w:val="00A707C4"/>
    <w:rsid w:val="00A70A1F"/>
    <w:rsid w:val="00A70CCB"/>
    <w:rsid w:val="00A70ED1"/>
    <w:rsid w:val="00A710BF"/>
    <w:rsid w:val="00A717FA"/>
    <w:rsid w:val="00A71A01"/>
    <w:rsid w:val="00A71E81"/>
    <w:rsid w:val="00A72171"/>
    <w:rsid w:val="00A725DE"/>
    <w:rsid w:val="00A728F2"/>
    <w:rsid w:val="00A72B7D"/>
    <w:rsid w:val="00A733F4"/>
    <w:rsid w:val="00A7377A"/>
    <w:rsid w:val="00A73D25"/>
    <w:rsid w:val="00A744F6"/>
    <w:rsid w:val="00A74D18"/>
    <w:rsid w:val="00A75BA8"/>
    <w:rsid w:val="00A76325"/>
    <w:rsid w:val="00A7657C"/>
    <w:rsid w:val="00A76F7F"/>
    <w:rsid w:val="00A770D2"/>
    <w:rsid w:val="00A773EE"/>
    <w:rsid w:val="00A774BC"/>
    <w:rsid w:val="00A80310"/>
    <w:rsid w:val="00A8033E"/>
    <w:rsid w:val="00A803D3"/>
    <w:rsid w:val="00A80471"/>
    <w:rsid w:val="00A80949"/>
    <w:rsid w:val="00A80ECF"/>
    <w:rsid w:val="00A80F52"/>
    <w:rsid w:val="00A8113E"/>
    <w:rsid w:val="00A8136E"/>
    <w:rsid w:val="00A81859"/>
    <w:rsid w:val="00A818BF"/>
    <w:rsid w:val="00A81947"/>
    <w:rsid w:val="00A81C38"/>
    <w:rsid w:val="00A81C3D"/>
    <w:rsid w:val="00A82256"/>
    <w:rsid w:val="00A832F6"/>
    <w:rsid w:val="00A83562"/>
    <w:rsid w:val="00A838F8"/>
    <w:rsid w:val="00A83CAF"/>
    <w:rsid w:val="00A83FEF"/>
    <w:rsid w:val="00A84564"/>
    <w:rsid w:val="00A84EF6"/>
    <w:rsid w:val="00A84EFB"/>
    <w:rsid w:val="00A85003"/>
    <w:rsid w:val="00A85249"/>
    <w:rsid w:val="00A8524E"/>
    <w:rsid w:val="00A852EE"/>
    <w:rsid w:val="00A858FC"/>
    <w:rsid w:val="00A85914"/>
    <w:rsid w:val="00A859D5"/>
    <w:rsid w:val="00A85B89"/>
    <w:rsid w:val="00A861A7"/>
    <w:rsid w:val="00A86584"/>
    <w:rsid w:val="00A866A3"/>
    <w:rsid w:val="00A86819"/>
    <w:rsid w:val="00A86A2A"/>
    <w:rsid w:val="00A86E45"/>
    <w:rsid w:val="00A86EA0"/>
    <w:rsid w:val="00A87F97"/>
    <w:rsid w:val="00A9001B"/>
    <w:rsid w:val="00A90145"/>
    <w:rsid w:val="00A90DBC"/>
    <w:rsid w:val="00A912F3"/>
    <w:rsid w:val="00A921CA"/>
    <w:rsid w:val="00A9236E"/>
    <w:rsid w:val="00A92992"/>
    <w:rsid w:val="00A92A07"/>
    <w:rsid w:val="00A92A68"/>
    <w:rsid w:val="00A92FC5"/>
    <w:rsid w:val="00A937D3"/>
    <w:rsid w:val="00A93CD1"/>
    <w:rsid w:val="00A93E72"/>
    <w:rsid w:val="00A9412C"/>
    <w:rsid w:val="00A942BB"/>
    <w:rsid w:val="00A94731"/>
    <w:rsid w:val="00A947D4"/>
    <w:rsid w:val="00A94CD3"/>
    <w:rsid w:val="00A94EAD"/>
    <w:rsid w:val="00A95594"/>
    <w:rsid w:val="00A9587E"/>
    <w:rsid w:val="00A9629D"/>
    <w:rsid w:val="00A96614"/>
    <w:rsid w:val="00A9663A"/>
    <w:rsid w:val="00A970AE"/>
    <w:rsid w:val="00A97261"/>
    <w:rsid w:val="00A97E97"/>
    <w:rsid w:val="00AA0118"/>
    <w:rsid w:val="00AA03E7"/>
    <w:rsid w:val="00AA093B"/>
    <w:rsid w:val="00AA0B91"/>
    <w:rsid w:val="00AA0DB8"/>
    <w:rsid w:val="00AA171A"/>
    <w:rsid w:val="00AA1B57"/>
    <w:rsid w:val="00AA20F0"/>
    <w:rsid w:val="00AA3B18"/>
    <w:rsid w:val="00AA42D8"/>
    <w:rsid w:val="00AA48C9"/>
    <w:rsid w:val="00AA4D38"/>
    <w:rsid w:val="00AA5079"/>
    <w:rsid w:val="00AA563F"/>
    <w:rsid w:val="00AA5775"/>
    <w:rsid w:val="00AA578C"/>
    <w:rsid w:val="00AA6304"/>
    <w:rsid w:val="00AA6358"/>
    <w:rsid w:val="00AA6FCA"/>
    <w:rsid w:val="00AA74B5"/>
    <w:rsid w:val="00AA7A74"/>
    <w:rsid w:val="00AA7B2B"/>
    <w:rsid w:val="00AA7E60"/>
    <w:rsid w:val="00AB04FD"/>
    <w:rsid w:val="00AB05CD"/>
    <w:rsid w:val="00AB06A2"/>
    <w:rsid w:val="00AB08CD"/>
    <w:rsid w:val="00AB0B78"/>
    <w:rsid w:val="00AB1788"/>
    <w:rsid w:val="00AB1C18"/>
    <w:rsid w:val="00AB1CC6"/>
    <w:rsid w:val="00AB2258"/>
    <w:rsid w:val="00AB23F2"/>
    <w:rsid w:val="00AB2426"/>
    <w:rsid w:val="00AB2461"/>
    <w:rsid w:val="00AB29B4"/>
    <w:rsid w:val="00AB2D91"/>
    <w:rsid w:val="00AB3642"/>
    <w:rsid w:val="00AB36D2"/>
    <w:rsid w:val="00AB3C95"/>
    <w:rsid w:val="00AB3F2C"/>
    <w:rsid w:val="00AB5242"/>
    <w:rsid w:val="00AB525B"/>
    <w:rsid w:val="00AB5288"/>
    <w:rsid w:val="00AB5CE4"/>
    <w:rsid w:val="00AB6463"/>
    <w:rsid w:val="00AB6790"/>
    <w:rsid w:val="00AB774E"/>
    <w:rsid w:val="00AB7917"/>
    <w:rsid w:val="00AC01C2"/>
    <w:rsid w:val="00AC01E1"/>
    <w:rsid w:val="00AC030A"/>
    <w:rsid w:val="00AC0519"/>
    <w:rsid w:val="00AC0AA1"/>
    <w:rsid w:val="00AC0E74"/>
    <w:rsid w:val="00AC23CB"/>
    <w:rsid w:val="00AC241D"/>
    <w:rsid w:val="00AC268E"/>
    <w:rsid w:val="00AC2A00"/>
    <w:rsid w:val="00AC2CAC"/>
    <w:rsid w:val="00AC2DFD"/>
    <w:rsid w:val="00AC2EB6"/>
    <w:rsid w:val="00AC2FB2"/>
    <w:rsid w:val="00AC306A"/>
    <w:rsid w:val="00AC3225"/>
    <w:rsid w:val="00AC3342"/>
    <w:rsid w:val="00AC35AF"/>
    <w:rsid w:val="00AC4C5B"/>
    <w:rsid w:val="00AC5E25"/>
    <w:rsid w:val="00AC73F2"/>
    <w:rsid w:val="00AC7443"/>
    <w:rsid w:val="00AC7827"/>
    <w:rsid w:val="00AC7F0A"/>
    <w:rsid w:val="00AD05EF"/>
    <w:rsid w:val="00AD0A8D"/>
    <w:rsid w:val="00AD0CE7"/>
    <w:rsid w:val="00AD18C6"/>
    <w:rsid w:val="00AD1BA1"/>
    <w:rsid w:val="00AD22DD"/>
    <w:rsid w:val="00AD2436"/>
    <w:rsid w:val="00AD36B3"/>
    <w:rsid w:val="00AD3802"/>
    <w:rsid w:val="00AD3DCE"/>
    <w:rsid w:val="00AD3EE2"/>
    <w:rsid w:val="00AD3F76"/>
    <w:rsid w:val="00AD4081"/>
    <w:rsid w:val="00AD419D"/>
    <w:rsid w:val="00AD4A8F"/>
    <w:rsid w:val="00AD4B28"/>
    <w:rsid w:val="00AD5F4F"/>
    <w:rsid w:val="00AD6078"/>
    <w:rsid w:val="00AD62D2"/>
    <w:rsid w:val="00AD664C"/>
    <w:rsid w:val="00AD67E0"/>
    <w:rsid w:val="00AD6D27"/>
    <w:rsid w:val="00AD7932"/>
    <w:rsid w:val="00AD7C79"/>
    <w:rsid w:val="00AD7E8E"/>
    <w:rsid w:val="00AE0130"/>
    <w:rsid w:val="00AE0B25"/>
    <w:rsid w:val="00AE0B6A"/>
    <w:rsid w:val="00AE0B8A"/>
    <w:rsid w:val="00AE0BEF"/>
    <w:rsid w:val="00AE0C29"/>
    <w:rsid w:val="00AE0E81"/>
    <w:rsid w:val="00AE0F19"/>
    <w:rsid w:val="00AE102A"/>
    <w:rsid w:val="00AE1806"/>
    <w:rsid w:val="00AE1AEF"/>
    <w:rsid w:val="00AE1B94"/>
    <w:rsid w:val="00AE2489"/>
    <w:rsid w:val="00AE2A0E"/>
    <w:rsid w:val="00AE2BAC"/>
    <w:rsid w:val="00AE2DDA"/>
    <w:rsid w:val="00AE2F55"/>
    <w:rsid w:val="00AE3234"/>
    <w:rsid w:val="00AE377C"/>
    <w:rsid w:val="00AE382A"/>
    <w:rsid w:val="00AE3B08"/>
    <w:rsid w:val="00AE3C6D"/>
    <w:rsid w:val="00AE3DCC"/>
    <w:rsid w:val="00AE42E3"/>
    <w:rsid w:val="00AE4CE8"/>
    <w:rsid w:val="00AE4F9D"/>
    <w:rsid w:val="00AE52BF"/>
    <w:rsid w:val="00AE558B"/>
    <w:rsid w:val="00AE627F"/>
    <w:rsid w:val="00AE679C"/>
    <w:rsid w:val="00AE6E75"/>
    <w:rsid w:val="00AE6E87"/>
    <w:rsid w:val="00AE6EB4"/>
    <w:rsid w:val="00AE7295"/>
    <w:rsid w:val="00AE744C"/>
    <w:rsid w:val="00AE76AF"/>
    <w:rsid w:val="00AF001E"/>
    <w:rsid w:val="00AF007D"/>
    <w:rsid w:val="00AF0A37"/>
    <w:rsid w:val="00AF0C06"/>
    <w:rsid w:val="00AF16D2"/>
    <w:rsid w:val="00AF17E7"/>
    <w:rsid w:val="00AF1816"/>
    <w:rsid w:val="00AF1C94"/>
    <w:rsid w:val="00AF1D73"/>
    <w:rsid w:val="00AF202D"/>
    <w:rsid w:val="00AF20CF"/>
    <w:rsid w:val="00AF2617"/>
    <w:rsid w:val="00AF26DC"/>
    <w:rsid w:val="00AF31E6"/>
    <w:rsid w:val="00AF3629"/>
    <w:rsid w:val="00AF388B"/>
    <w:rsid w:val="00AF39B7"/>
    <w:rsid w:val="00AF3BB0"/>
    <w:rsid w:val="00AF4528"/>
    <w:rsid w:val="00AF4558"/>
    <w:rsid w:val="00AF4611"/>
    <w:rsid w:val="00AF4EB7"/>
    <w:rsid w:val="00AF4F55"/>
    <w:rsid w:val="00AF5072"/>
    <w:rsid w:val="00AF5C96"/>
    <w:rsid w:val="00AF5C9F"/>
    <w:rsid w:val="00AF5DCD"/>
    <w:rsid w:val="00AF6504"/>
    <w:rsid w:val="00AF67CB"/>
    <w:rsid w:val="00AF68CB"/>
    <w:rsid w:val="00AF6915"/>
    <w:rsid w:val="00AF6999"/>
    <w:rsid w:val="00AF75EE"/>
    <w:rsid w:val="00AF7AC4"/>
    <w:rsid w:val="00AF7D17"/>
    <w:rsid w:val="00B001C3"/>
    <w:rsid w:val="00B0081A"/>
    <w:rsid w:val="00B00898"/>
    <w:rsid w:val="00B00B89"/>
    <w:rsid w:val="00B00FD4"/>
    <w:rsid w:val="00B011C8"/>
    <w:rsid w:val="00B01331"/>
    <w:rsid w:val="00B014B1"/>
    <w:rsid w:val="00B01B52"/>
    <w:rsid w:val="00B0202A"/>
    <w:rsid w:val="00B02097"/>
    <w:rsid w:val="00B026B5"/>
    <w:rsid w:val="00B029C7"/>
    <w:rsid w:val="00B02C2C"/>
    <w:rsid w:val="00B02DFD"/>
    <w:rsid w:val="00B037B7"/>
    <w:rsid w:val="00B03A7A"/>
    <w:rsid w:val="00B04222"/>
    <w:rsid w:val="00B04903"/>
    <w:rsid w:val="00B04D23"/>
    <w:rsid w:val="00B04FB8"/>
    <w:rsid w:val="00B05027"/>
    <w:rsid w:val="00B0513C"/>
    <w:rsid w:val="00B055D5"/>
    <w:rsid w:val="00B05772"/>
    <w:rsid w:val="00B067AF"/>
    <w:rsid w:val="00B06F78"/>
    <w:rsid w:val="00B079FD"/>
    <w:rsid w:val="00B07DC9"/>
    <w:rsid w:val="00B07F47"/>
    <w:rsid w:val="00B10B3A"/>
    <w:rsid w:val="00B10DC6"/>
    <w:rsid w:val="00B10DF4"/>
    <w:rsid w:val="00B10FCB"/>
    <w:rsid w:val="00B11549"/>
    <w:rsid w:val="00B11707"/>
    <w:rsid w:val="00B1175D"/>
    <w:rsid w:val="00B12183"/>
    <w:rsid w:val="00B12DE0"/>
    <w:rsid w:val="00B12DE3"/>
    <w:rsid w:val="00B12F93"/>
    <w:rsid w:val="00B136C0"/>
    <w:rsid w:val="00B137C9"/>
    <w:rsid w:val="00B13AA9"/>
    <w:rsid w:val="00B13AF1"/>
    <w:rsid w:val="00B13D96"/>
    <w:rsid w:val="00B14195"/>
    <w:rsid w:val="00B14445"/>
    <w:rsid w:val="00B144C4"/>
    <w:rsid w:val="00B1492C"/>
    <w:rsid w:val="00B1496F"/>
    <w:rsid w:val="00B14AE5"/>
    <w:rsid w:val="00B14E5B"/>
    <w:rsid w:val="00B15073"/>
    <w:rsid w:val="00B15322"/>
    <w:rsid w:val="00B15B68"/>
    <w:rsid w:val="00B15EAF"/>
    <w:rsid w:val="00B166DE"/>
    <w:rsid w:val="00B16E66"/>
    <w:rsid w:val="00B1743D"/>
    <w:rsid w:val="00B1786E"/>
    <w:rsid w:val="00B17A9B"/>
    <w:rsid w:val="00B20596"/>
    <w:rsid w:val="00B20CB1"/>
    <w:rsid w:val="00B20CE8"/>
    <w:rsid w:val="00B212DF"/>
    <w:rsid w:val="00B21953"/>
    <w:rsid w:val="00B21BD4"/>
    <w:rsid w:val="00B22392"/>
    <w:rsid w:val="00B224D8"/>
    <w:rsid w:val="00B224DA"/>
    <w:rsid w:val="00B22BBA"/>
    <w:rsid w:val="00B22DA9"/>
    <w:rsid w:val="00B2325E"/>
    <w:rsid w:val="00B232B3"/>
    <w:rsid w:val="00B2376F"/>
    <w:rsid w:val="00B237A0"/>
    <w:rsid w:val="00B237D9"/>
    <w:rsid w:val="00B23EC3"/>
    <w:rsid w:val="00B246FC"/>
    <w:rsid w:val="00B24E33"/>
    <w:rsid w:val="00B2510C"/>
    <w:rsid w:val="00B25C22"/>
    <w:rsid w:val="00B25C47"/>
    <w:rsid w:val="00B25F9C"/>
    <w:rsid w:val="00B2654A"/>
    <w:rsid w:val="00B26AAB"/>
    <w:rsid w:val="00B272EB"/>
    <w:rsid w:val="00B27754"/>
    <w:rsid w:val="00B277F7"/>
    <w:rsid w:val="00B27AEC"/>
    <w:rsid w:val="00B27F17"/>
    <w:rsid w:val="00B30016"/>
    <w:rsid w:val="00B302EA"/>
    <w:rsid w:val="00B30933"/>
    <w:rsid w:val="00B30A4B"/>
    <w:rsid w:val="00B315AF"/>
    <w:rsid w:val="00B31F4B"/>
    <w:rsid w:val="00B321DE"/>
    <w:rsid w:val="00B32391"/>
    <w:rsid w:val="00B330F4"/>
    <w:rsid w:val="00B33A71"/>
    <w:rsid w:val="00B33D93"/>
    <w:rsid w:val="00B348C7"/>
    <w:rsid w:val="00B34FBA"/>
    <w:rsid w:val="00B3532A"/>
    <w:rsid w:val="00B35674"/>
    <w:rsid w:val="00B35857"/>
    <w:rsid w:val="00B36172"/>
    <w:rsid w:val="00B36364"/>
    <w:rsid w:val="00B36B19"/>
    <w:rsid w:val="00B373DC"/>
    <w:rsid w:val="00B3743F"/>
    <w:rsid w:val="00B377F0"/>
    <w:rsid w:val="00B37F25"/>
    <w:rsid w:val="00B37F49"/>
    <w:rsid w:val="00B402D0"/>
    <w:rsid w:val="00B40AA7"/>
    <w:rsid w:val="00B40D2E"/>
    <w:rsid w:val="00B41094"/>
    <w:rsid w:val="00B412EF"/>
    <w:rsid w:val="00B41616"/>
    <w:rsid w:val="00B42475"/>
    <w:rsid w:val="00B42DBB"/>
    <w:rsid w:val="00B431D7"/>
    <w:rsid w:val="00B4398B"/>
    <w:rsid w:val="00B43AAB"/>
    <w:rsid w:val="00B44326"/>
    <w:rsid w:val="00B443AB"/>
    <w:rsid w:val="00B445A2"/>
    <w:rsid w:val="00B446D3"/>
    <w:rsid w:val="00B44731"/>
    <w:rsid w:val="00B448F3"/>
    <w:rsid w:val="00B44A5D"/>
    <w:rsid w:val="00B44ACE"/>
    <w:rsid w:val="00B456A0"/>
    <w:rsid w:val="00B458D6"/>
    <w:rsid w:val="00B45B1E"/>
    <w:rsid w:val="00B45E75"/>
    <w:rsid w:val="00B4648A"/>
    <w:rsid w:val="00B4654B"/>
    <w:rsid w:val="00B46631"/>
    <w:rsid w:val="00B46BB7"/>
    <w:rsid w:val="00B46DEE"/>
    <w:rsid w:val="00B47D55"/>
    <w:rsid w:val="00B47FED"/>
    <w:rsid w:val="00B5005D"/>
    <w:rsid w:val="00B5054B"/>
    <w:rsid w:val="00B50D9A"/>
    <w:rsid w:val="00B50FAC"/>
    <w:rsid w:val="00B51356"/>
    <w:rsid w:val="00B51782"/>
    <w:rsid w:val="00B51974"/>
    <w:rsid w:val="00B51C3C"/>
    <w:rsid w:val="00B51D1D"/>
    <w:rsid w:val="00B520C1"/>
    <w:rsid w:val="00B52540"/>
    <w:rsid w:val="00B52BC8"/>
    <w:rsid w:val="00B52EF4"/>
    <w:rsid w:val="00B52F04"/>
    <w:rsid w:val="00B5317D"/>
    <w:rsid w:val="00B5326F"/>
    <w:rsid w:val="00B533DE"/>
    <w:rsid w:val="00B533E9"/>
    <w:rsid w:val="00B53435"/>
    <w:rsid w:val="00B53530"/>
    <w:rsid w:val="00B53566"/>
    <w:rsid w:val="00B53691"/>
    <w:rsid w:val="00B53C2C"/>
    <w:rsid w:val="00B53D7E"/>
    <w:rsid w:val="00B542DA"/>
    <w:rsid w:val="00B543A1"/>
    <w:rsid w:val="00B547DA"/>
    <w:rsid w:val="00B5490D"/>
    <w:rsid w:val="00B54AE9"/>
    <w:rsid w:val="00B54C2F"/>
    <w:rsid w:val="00B551A3"/>
    <w:rsid w:val="00B5549D"/>
    <w:rsid w:val="00B554A3"/>
    <w:rsid w:val="00B554FA"/>
    <w:rsid w:val="00B55970"/>
    <w:rsid w:val="00B55BCE"/>
    <w:rsid w:val="00B55DFB"/>
    <w:rsid w:val="00B55F28"/>
    <w:rsid w:val="00B56365"/>
    <w:rsid w:val="00B565A8"/>
    <w:rsid w:val="00B571C5"/>
    <w:rsid w:val="00B57305"/>
    <w:rsid w:val="00B600C8"/>
    <w:rsid w:val="00B6018F"/>
    <w:rsid w:val="00B60AC3"/>
    <w:rsid w:val="00B60B08"/>
    <w:rsid w:val="00B610D7"/>
    <w:rsid w:val="00B612B2"/>
    <w:rsid w:val="00B61386"/>
    <w:rsid w:val="00B615D2"/>
    <w:rsid w:val="00B6167B"/>
    <w:rsid w:val="00B616A1"/>
    <w:rsid w:val="00B61881"/>
    <w:rsid w:val="00B6193D"/>
    <w:rsid w:val="00B61A29"/>
    <w:rsid w:val="00B61AD6"/>
    <w:rsid w:val="00B61D50"/>
    <w:rsid w:val="00B61E24"/>
    <w:rsid w:val="00B62270"/>
    <w:rsid w:val="00B62800"/>
    <w:rsid w:val="00B62DE5"/>
    <w:rsid w:val="00B630A7"/>
    <w:rsid w:val="00B6313E"/>
    <w:rsid w:val="00B6385A"/>
    <w:rsid w:val="00B63C12"/>
    <w:rsid w:val="00B64448"/>
    <w:rsid w:val="00B6463D"/>
    <w:rsid w:val="00B64EB4"/>
    <w:rsid w:val="00B64F56"/>
    <w:rsid w:val="00B652D0"/>
    <w:rsid w:val="00B6533A"/>
    <w:rsid w:val="00B65559"/>
    <w:rsid w:val="00B66317"/>
    <w:rsid w:val="00B668DF"/>
    <w:rsid w:val="00B669AB"/>
    <w:rsid w:val="00B66A98"/>
    <w:rsid w:val="00B6705E"/>
    <w:rsid w:val="00B67344"/>
    <w:rsid w:val="00B67414"/>
    <w:rsid w:val="00B67695"/>
    <w:rsid w:val="00B677FE"/>
    <w:rsid w:val="00B679DF"/>
    <w:rsid w:val="00B67CB7"/>
    <w:rsid w:val="00B7022D"/>
    <w:rsid w:val="00B70DD9"/>
    <w:rsid w:val="00B70EB3"/>
    <w:rsid w:val="00B71562"/>
    <w:rsid w:val="00B71765"/>
    <w:rsid w:val="00B719E8"/>
    <w:rsid w:val="00B71AE2"/>
    <w:rsid w:val="00B72234"/>
    <w:rsid w:val="00B7263B"/>
    <w:rsid w:val="00B72723"/>
    <w:rsid w:val="00B72810"/>
    <w:rsid w:val="00B72D9B"/>
    <w:rsid w:val="00B73195"/>
    <w:rsid w:val="00B73201"/>
    <w:rsid w:val="00B7329B"/>
    <w:rsid w:val="00B732C9"/>
    <w:rsid w:val="00B74258"/>
    <w:rsid w:val="00B74531"/>
    <w:rsid w:val="00B747EE"/>
    <w:rsid w:val="00B74853"/>
    <w:rsid w:val="00B74873"/>
    <w:rsid w:val="00B748ED"/>
    <w:rsid w:val="00B74FDB"/>
    <w:rsid w:val="00B75203"/>
    <w:rsid w:val="00B7544F"/>
    <w:rsid w:val="00B7584C"/>
    <w:rsid w:val="00B759D0"/>
    <w:rsid w:val="00B75D57"/>
    <w:rsid w:val="00B75FD1"/>
    <w:rsid w:val="00B760A1"/>
    <w:rsid w:val="00B76832"/>
    <w:rsid w:val="00B775E0"/>
    <w:rsid w:val="00B776C5"/>
    <w:rsid w:val="00B777B5"/>
    <w:rsid w:val="00B80181"/>
    <w:rsid w:val="00B801C5"/>
    <w:rsid w:val="00B80523"/>
    <w:rsid w:val="00B807BB"/>
    <w:rsid w:val="00B807CD"/>
    <w:rsid w:val="00B8101E"/>
    <w:rsid w:val="00B81166"/>
    <w:rsid w:val="00B81AC5"/>
    <w:rsid w:val="00B81C18"/>
    <w:rsid w:val="00B82192"/>
    <w:rsid w:val="00B821C0"/>
    <w:rsid w:val="00B8236F"/>
    <w:rsid w:val="00B82568"/>
    <w:rsid w:val="00B826BA"/>
    <w:rsid w:val="00B82ABF"/>
    <w:rsid w:val="00B83C5D"/>
    <w:rsid w:val="00B8414F"/>
    <w:rsid w:val="00B85109"/>
    <w:rsid w:val="00B8519E"/>
    <w:rsid w:val="00B851D3"/>
    <w:rsid w:val="00B852C5"/>
    <w:rsid w:val="00B8537C"/>
    <w:rsid w:val="00B85873"/>
    <w:rsid w:val="00B85D0A"/>
    <w:rsid w:val="00B85ED0"/>
    <w:rsid w:val="00B8689B"/>
    <w:rsid w:val="00B868A5"/>
    <w:rsid w:val="00B86A2E"/>
    <w:rsid w:val="00B86C9B"/>
    <w:rsid w:val="00B870ED"/>
    <w:rsid w:val="00B8713A"/>
    <w:rsid w:val="00B871C2"/>
    <w:rsid w:val="00B87876"/>
    <w:rsid w:val="00B90349"/>
    <w:rsid w:val="00B903AA"/>
    <w:rsid w:val="00B904ED"/>
    <w:rsid w:val="00B90985"/>
    <w:rsid w:val="00B90F7F"/>
    <w:rsid w:val="00B91185"/>
    <w:rsid w:val="00B913AD"/>
    <w:rsid w:val="00B9173D"/>
    <w:rsid w:val="00B9183E"/>
    <w:rsid w:val="00B920E1"/>
    <w:rsid w:val="00B92145"/>
    <w:rsid w:val="00B92617"/>
    <w:rsid w:val="00B926A3"/>
    <w:rsid w:val="00B92D45"/>
    <w:rsid w:val="00B92DA5"/>
    <w:rsid w:val="00B92F3F"/>
    <w:rsid w:val="00B9319B"/>
    <w:rsid w:val="00B931A4"/>
    <w:rsid w:val="00B93448"/>
    <w:rsid w:val="00B937BF"/>
    <w:rsid w:val="00B93A46"/>
    <w:rsid w:val="00B93C1C"/>
    <w:rsid w:val="00B93D97"/>
    <w:rsid w:val="00B94B8F"/>
    <w:rsid w:val="00B94BF8"/>
    <w:rsid w:val="00B9504E"/>
    <w:rsid w:val="00B952FD"/>
    <w:rsid w:val="00B95311"/>
    <w:rsid w:val="00B95335"/>
    <w:rsid w:val="00B9558B"/>
    <w:rsid w:val="00B9650F"/>
    <w:rsid w:val="00B965AA"/>
    <w:rsid w:val="00B966AF"/>
    <w:rsid w:val="00B96E0E"/>
    <w:rsid w:val="00B97270"/>
    <w:rsid w:val="00B97CCA"/>
    <w:rsid w:val="00BA000F"/>
    <w:rsid w:val="00BA05C1"/>
    <w:rsid w:val="00BA0673"/>
    <w:rsid w:val="00BA1FA6"/>
    <w:rsid w:val="00BA24BE"/>
    <w:rsid w:val="00BA2568"/>
    <w:rsid w:val="00BA267D"/>
    <w:rsid w:val="00BA26C4"/>
    <w:rsid w:val="00BA34AA"/>
    <w:rsid w:val="00BA3584"/>
    <w:rsid w:val="00BA37DE"/>
    <w:rsid w:val="00BA39FD"/>
    <w:rsid w:val="00BA3DA5"/>
    <w:rsid w:val="00BA45A8"/>
    <w:rsid w:val="00BA5041"/>
    <w:rsid w:val="00BA5427"/>
    <w:rsid w:val="00BA5DFD"/>
    <w:rsid w:val="00BA651D"/>
    <w:rsid w:val="00BA6558"/>
    <w:rsid w:val="00BA6952"/>
    <w:rsid w:val="00BA6B7D"/>
    <w:rsid w:val="00BA70F6"/>
    <w:rsid w:val="00BA726D"/>
    <w:rsid w:val="00BA7530"/>
    <w:rsid w:val="00BA75F7"/>
    <w:rsid w:val="00BA775A"/>
    <w:rsid w:val="00BA7AB8"/>
    <w:rsid w:val="00BB010B"/>
    <w:rsid w:val="00BB0548"/>
    <w:rsid w:val="00BB0723"/>
    <w:rsid w:val="00BB0BEA"/>
    <w:rsid w:val="00BB1585"/>
    <w:rsid w:val="00BB1811"/>
    <w:rsid w:val="00BB2302"/>
    <w:rsid w:val="00BB2317"/>
    <w:rsid w:val="00BB2386"/>
    <w:rsid w:val="00BB2398"/>
    <w:rsid w:val="00BB2B06"/>
    <w:rsid w:val="00BB2C31"/>
    <w:rsid w:val="00BB320F"/>
    <w:rsid w:val="00BB4472"/>
    <w:rsid w:val="00BB4596"/>
    <w:rsid w:val="00BB472B"/>
    <w:rsid w:val="00BB49D5"/>
    <w:rsid w:val="00BB4AD9"/>
    <w:rsid w:val="00BB4ED5"/>
    <w:rsid w:val="00BB521D"/>
    <w:rsid w:val="00BB52FD"/>
    <w:rsid w:val="00BB5643"/>
    <w:rsid w:val="00BB5839"/>
    <w:rsid w:val="00BB5FB6"/>
    <w:rsid w:val="00BB63CD"/>
    <w:rsid w:val="00BB69E1"/>
    <w:rsid w:val="00BB6E04"/>
    <w:rsid w:val="00BB70D6"/>
    <w:rsid w:val="00BB7EEA"/>
    <w:rsid w:val="00BC0195"/>
    <w:rsid w:val="00BC04B4"/>
    <w:rsid w:val="00BC0AB9"/>
    <w:rsid w:val="00BC0C32"/>
    <w:rsid w:val="00BC12C1"/>
    <w:rsid w:val="00BC1587"/>
    <w:rsid w:val="00BC15F4"/>
    <w:rsid w:val="00BC174D"/>
    <w:rsid w:val="00BC208A"/>
    <w:rsid w:val="00BC20B2"/>
    <w:rsid w:val="00BC26B7"/>
    <w:rsid w:val="00BC27B4"/>
    <w:rsid w:val="00BC2DC7"/>
    <w:rsid w:val="00BC2F0D"/>
    <w:rsid w:val="00BC3175"/>
    <w:rsid w:val="00BC33AA"/>
    <w:rsid w:val="00BC35F0"/>
    <w:rsid w:val="00BC3CB6"/>
    <w:rsid w:val="00BC4038"/>
    <w:rsid w:val="00BC4095"/>
    <w:rsid w:val="00BC4578"/>
    <w:rsid w:val="00BC45D2"/>
    <w:rsid w:val="00BC47FB"/>
    <w:rsid w:val="00BC509B"/>
    <w:rsid w:val="00BC5232"/>
    <w:rsid w:val="00BC5379"/>
    <w:rsid w:val="00BC5A7E"/>
    <w:rsid w:val="00BC5DDB"/>
    <w:rsid w:val="00BC600F"/>
    <w:rsid w:val="00BC603F"/>
    <w:rsid w:val="00BC6AAB"/>
    <w:rsid w:val="00BC6DA1"/>
    <w:rsid w:val="00BC733D"/>
    <w:rsid w:val="00BC75B6"/>
    <w:rsid w:val="00BC75FF"/>
    <w:rsid w:val="00BC7685"/>
    <w:rsid w:val="00BD04AF"/>
    <w:rsid w:val="00BD0939"/>
    <w:rsid w:val="00BD0E3F"/>
    <w:rsid w:val="00BD15D2"/>
    <w:rsid w:val="00BD15F1"/>
    <w:rsid w:val="00BD16E7"/>
    <w:rsid w:val="00BD1746"/>
    <w:rsid w:val="00BD1808"/>
    <w:rsid w:val="00BD1F7B"/>
    <w:rsid w:val="00BD2366"/>
    <w:rsid w:val="00BD238B"/>
    <w:rsid w:val="00BD282E"/>
    <w:rsid w:val="00BD340E"/>
    <w:rsid w:val="00BD39F7"/>
    <w:rsid w:val="00BD5247"/>
    <w:rsid w:val="00BD56D8"/>
    <w:rsid w:val="00BD614B"/>
    <w:rsid w:val="00BD6A20"/>
    <w:rsid w:val="00BD6BC1"/>
    <w:rsid w:val="00BD7066"/>
    <w:rsid w:val="00BD737A"/>
    <w:rsid w:val="00BD76F9"/>
    <w:rsid w:val="00BD77F0"/>
    <w:rsid w:val="00BD7997"/>
    <w:rsid w:val="00BD79BF"/>
    <w:rsid w:val="00BD7DE1"/>
    <w:rsid w:val="00BE0603"/>
    <w:rsid w:val="00BE0721"/>
    <w:rsid w:val="00BE0B7D"/>
    <w:rsid w:val="00BE0EB0"/>
    <w:rsid w:val="00BE1182"/>
    <w:rsid w:val="00BE122D"/>
    <w:rsid w:val="00BE13C3"/>
    <w:rsid w:val="00BE1429"/>
    <w:rsid w:val="00BE1DB0"/>
    <w:rsid w:val="00BE22BF"/>
    <w:rsid w:val="00BE2A61"/>
    <w:rsid w:val="00BE2B73"/>
    <w:rsid w:val="00BE2CB1"/>
    <w:rsid w:val="00BE31B1"/>
    <w:rsid w:val="00BE33BB"/>
    <w:rsid w:val="00BE3442"/>
    <w:rsid w:val="00BE3857"/>
    <w:rsid w:val="00BE445B"/>
    <w:rsid w:val="00BE4848"/>
    <w:rsid w:val="00BE4A70"/>
    <w:rsid w:val="00BE5050"/>
    <w:rsid w:val="00BE52E8"/>
    <w:rsid w:val="00BE5447"/>
    <w:rsid w:val="00BE578B"/>
    <w:rsid w:val="00BE6480"/>
    <w:rsid w:val="00BE6756"/>
    <w:rsid w:val="00BE6DF8"/>
    <w:rsid w:val="00BE6F7C"/>
    <w:rsid w:val="00BE7105"/>
    <w:rsid w:val="00BE7354"/>
    <w:rsid w:val="00BE7849"/>
    <w:rsid w:val="00BF0532"/>
    <w:rsid w:val="00BF1386"/>
    <w:rsid w:val="00BF151B"/>
    <w:rsid w:val="00BF1616"/>
    <w:rsid w:val="00BF16A1"/>
    <w:rsid w:val="00BF2146"/>
    <w:rsid w:val="00BF214A"/>
    <w:rsid w:val="00BF2161"/>
    <w:rsid w:val="00BF21E4"/>
    <w:rsid w:val="00BF2AA9"/>
    <w:rsid w:val="00BF32D8"/>
    <w:rsid w:val="00BF34BE"/>
    <w:rsid w:val="00BF3BD4"/>
    <w:rsid w:val="00BF3EFD"/>
    <w:rsid w:val="00BF3F5A"/>
    <w:rsid w:val="00BF464D"/>
    <w:rsid w:val="00BF4A3E"/>
    <w:rsid w:val="00BF4A84"/>
    <w:rsid w:val="00BF4C15"/>
    <w:rsid w:val="00BF4EF8"/>
    <w:rsid w:val="00BF5038"/>
    <w:rsid w:val="00BF5469"/>
    <w:rsid w:val="00BF55AB"/>
    <w:rsid w:val="00BF55DE"/>
    <w:rsid w:val="00BF57A2"/>
    <w:rsid w:val="00BF5C02"/>
    <w:rsid w:val="00BF5E55"/>
    <w:rsid w:val="00BF6176"/>
    <w:rsid w:val="00BF6366"/>
    <w:rsid w:val="00BF6839"/>
    <w:rsid w:val="00BF6C48"/>
    <w:rsid w:val="00BF6C6C"/>
    <w:rsid w:val="00BF6FAD"/>
    <w:rsid w:val="00BF703B"/>
    <w:rsid w:val="00BF7152"/>
    <w:rsid w:val="00BF76AF"/>
    <w:rsid w:val="00BF79C5"/>
    <w:rsid w:val="00BF7C84"/>
    <w:rsid w:val="00C0040D"/>
    <w:rsid w:val="00C012C7"/>
    <w:rsid w:val="00C01369"/>
    <w:rsid w:val="00C02957"/>
    <w:rsid w:val="00C0379D"/>
    <w:rsid w:val="00C03F34"/>
    <w:rsid w:val="00C04136"/>
    <w:rsid w:val="00C04319"/>
    <w:rsid w:val="00C04380"/>
    <w:rsid w:val="00C043BB"/>
    <w:rsid w:val="00C047B8"/>
    <w:rsid w:val="00C04E24"/>
    <w:rsid w:val="00C0586E"/>
    <w:rsid w:val="00C05A9C"/>
    <w:rsid w:val="00C05B64"/>
    <w:rsid w:val="00C05CA7"/>
    <w:rsid w:val="00C05D73"/>
    <w:rsid w:val="00C06B59"/>
    <w:rsid w:val="00C06DB7"/>
    <w:rsid w:val="00C06FD6"/>
    <w:rsid w:val="00C07099"/>
    <w:rsid w:val="00C07601"/>
    <w:rsid w:val="00C07880"/>
    <w:rsid w:val="00C07BC6"/>
    <w:rsid w:val="00C102D0"/>
    <w:rsid w:val="00C10804"/>
    <w:rsid w:val="00C11221"/>
    <w:rsid w:val="00C1122D"/>
    <w:rsid w:val="00C11512"/>
    <w:rsid w:val="00C1158C"/>
    <w:rsid w:val="00C117FF"/>
    <w:rsid w:val="00C11CC3"/>
    <w:rsid w:val="00C11FC5"/>
    <w:rsid w:val="00C1217B"/>
    <w:rsid w:val="00C12602"/>
    <w:rsid w:val="00C1261E"/>
    <w:rsid w:val="00C128CB"/>
    <w:rsid w:val="00C1299D"/>
    <w:rsid w:val="00C13086"/>
    <w:rsid w:val="00C132A8"/>
    <w:rsid w:val="00C13738"/>
    <w:rsid w:val="00C137C1"/>
    <w:rsid w:val="00C13E39"/>
    <w:rsid w:val="00C1406A"/>
    <w:rsid w:val="00C1407C"/>
    <w:rsid w:val="00C14BB8"/>
    <w:rsid w:val="00C152E1"/>
    <w:rsid w:val="00C15AEE"/>
    <w:rsid w:val="00C16183"/>
    <w:rsid w:val="00C1647A"/>
    <w:rsid w:val="00C164B4"/>
    <w:rsid w:val="00C168A2"/>
    <w:rsid w:val="00C16B24"/>
    <w:rsid w:val="00C16EAB"/>
    <w:rsid w:val="00C1724C"/>
    <w:rsid w:val="00C172F9"/>
    <w:rsid w:val="00C17759"/>
    <w:rsid w:val="00C178FC"/>
    <w:rsid w:val="00C17F50"/>
    <w:rsid w:val="00C17FE2"/>
    <w:rsid w:val="00C20836"/>
    <w:rsid w:val="00C20CE1"/>
    <w:rsid w:val="00C21C44"/>
    <w:rsid w:val="00C222C3"/>
    <w:rsid w:val="00C22685"/>
    <w:rsid w:val="00C228A3"/>
    <w:rsid w:val="00C22A2A"/>
    <w:rsid w:val="00C22AD4"/>
    <w:rsid w:val="00C22B42"/>
    <w:rsid w:val="00C22E10"/>
    <w:rsid w:val="00C2317E"/>
    <w:rsid w:val="00C237A0"/>
    <w:rsid w:val="00C242D3"/>
    <w:rsid w:val="00C24DDA"/>
    <w:rsid w:val="00C2548C"/>
    <w:rsid w:val="00C2593D"/>
    <w:rsid w:val="00C25CCA"/>
    <w:rsid w:val="00C25D1F"/>
    <w:rsid w:val="00C2725D"/>
    <w:rsid w:val="00C276F9"/>
    <w:rsid w:val="00C27846"/>
    <w:rsid w:val="00C27AF8"/>
    <w:rsid w:val="00C27C30"/>
    <w:rsid w:val="00C27CF8"/>
    <w:rsid w:val="00C27D3A"/>
    <w:rsid w:val="00C27E72"/>
    <w:rsid w:val="00C30335"/>
    <w:rsid w:val="00C30498"/>
    <w:rsid w:val="00C30E34"/>
    <w:rsid w:val="00C30E42"/>
    <w:rsid w:val="00C31003"/>
    <w:rsid w:val="00C312B4"/>
    <w:rsid w:val="00C31758"/>
    <w:rsid w:val="00C32339"/>
    <w:rsid w:val="00C3256D"/>
    <w:rsid w:val="00C325FA"/>
    <w:rsid w:val="00C3263E"/>
    <w:rsid w:val="00C32751"/>
    <w:rsid w:val="00C32881"/>
    <w:rsid w:val="00C329BF"/>
    <w:rsid w:val="00C32ABC"/>
    <w:rsid w:val="00C32E37"/>
    <w:rsid w:val="00C33961"/>
    <w:rsid w:val="00C33E36"/>
    <w:rsid w:val="00C34309"/>
    <w:rsid w:val="00C3498A"/>
    <w:rsid w:val="00C350A3"/>
    <w:rsid w:val="00C3540A"/>
    <w:rsid w:val="00C3552F"/>
    <w:rsid w:val="00C35648"/>
    <w:rsid w:val="00C35E18"/>
    <w:rsid w:val="00C35F01"/>
    <w:rsid w:val="00C36182"/>
    <w:rsid w:val="00C363F0"/>
    <w:rsid w:val="00C36BF0"/>
    <w:rsid w:val="00C37363"/>
    <w:rsid w:val="00C3769B"/>
    <w:rsid w:val="00C378F8"/>
    <w:rsid w:val="00C37EB5"/>
    <w:rsid w:val="00C37FDB"/>
    <w:rsid w:val="00C409CF"/>
    <w:rsid w:val="00C41279"/>
    <w:rsid w:val="00C4129E"/>
    <w:rsid w:val="00C413C1"/>
    <w:rsid w:val="00C4204B"/>
    <w:rsid w:val="00C42754"/>
    <w:rsid w:val="00C42A9E"/>
    <w:rsid w:val="00C42F1A"/>
    <w:rsid w:val="00C4336E"/>
    <w:rsid w:val="00C4380F"/>
    <w:rsid w:val="00C439E0"/>
    <w:rsid w:val="00C440B0"/>
    <w:rsid w:val="00C44472"/>
    <w:rsid w:val="00C44949"/>
    <w:rsid w:val="00C44AB5"/>
    <w:rsid w:val="00C44ECD"/>
    <w:rsid w:val="00C44EEE"/>
    <w:rsid w:val="00C45345"/>
    <w:rsid w:val="00C4581B"/>
    <w:rsid w:val="00C4596D"/>
    <w:rsid w:val="00C45C3F"/>
    <w:rsid w:val="00C460D3"/>
    <w:rsid w:val="00C47117"/>
    <w:rsid w:val="00C475EF"/>
    <w:rsid w:val="00C47758"/>
    <w:rsid w:val="00C47FF3"/>
    <w:rsid w:val="00C50036"/>
    <w:rsid w:val="00C50461"/>
    <w:rsid w:val="00C50923"/>
    <w:rsid w:val="00C50D1B"/>
    <w:rsid w:val="00C50E3E"/>
    <w:rsid w:val="00C51165"/>
    <w:rsid w:val="00C5163D"/>
    <w:rsid w:val="00C51F24"/>
    <w:rsid w:val="00C51FAD"/>
    <w:rsid w:val="00C528DD"/>
    <w:rsid w:val="00C52DD9"/>
    <w:rsid w:val="00C53589"/>
    <w:rsid w:val="00C538BC"/>
    <w:rsid w:val="00C53EAA"/>
    <w:rsid w:val="00C54074"/>
    <w:rsid w:val="00C54141"/>
    <w:rsid w:val="00C544ED"/>
    <w:rsid w:val="00C549B4"/>
    <w:rsid w:val="00C55543"/>
    <w:rsid w:val="00C55A36"/>
    <w:rsid w:val="00C55E43"/>
    <w:rsid w:val="00C56485"/>
    <w:rsid w:val="00C56C2A"/>
    <w:rsid w:val="00C56DDB"/>
    <w:rsid w:val="00C56E23"/>
    <w:rsid w:val="00C56E46"/>
    <w:rsid w:val="00C56E9B"/>
    <w:rsid w:val="00C5730C"/>
    <w:rsid w:val="00C574AE"/>
    <w:rsid w:val="00C60BF9"/>
    <w:rsid w:val="00C60CC4"/>
    <w:rsid w:val="00C611D3"/>
    <w:rsid w:val="00C61976"/>
    <w:rsid w:val="00C61A9C"/>
    <w:rsid w:val="00C61BD5"/>
    <w:rsid w:val="00C61CEC"/>
    <w:rsid w:val="00C624AE"/>
    <w:rsid w:val="00C62F10"/>
    <w:rsid w:val="00C62F9A"/>
    <w:rsid w:val="00C638AC"/>
    <w:rsid w:val="00C63E41"/>
    <w:rsid w:val="00C64ADE"/>
    <w:rsid w:val="00C64B25"/>
    <w:rsid w:val="00C64E10"/>
    <w:rsid w:val="00C64F0C"/>
    <w:rsid w:val="00C65338"/>
    <w:rsid w:val="00C656CB"/>
    <w:rsid w:val="00C6574D"/>
    <w:rsid w:val="00C65E25"/>
    <w:rsid w:val="00C668D7"/>
    <w:rsid w:val="00C66966"/>
    <w:rsid w:val="00C66C6B"/>
    <w:rsid w:val="00C67329"/>
    <w:rsid w:val="00C673E2"/>
    <w:rsid w:val="00C674B0"/>
    <w:rsid w:val="00C67619"/>
    <w:rsid w:val="00C67B61"/>
    <w:rsid w:val="00C67D3E"/>
    <w:rsid w:val="00C709A0"/>
    <w:rsid w:val="00C70B09"/>
    <w:rsid w:val="00C71100"/>
    <w:rsid w:val="00C71172"/>
    <w:rsid w:val="00C71373"/>
    <w:rsid w:val="00C72064"/>
    <w:rsid w:val="00C7269D"/>
    <w:rsid w:val="00C72D25"/>
    <w:rsid w:val="00C73AF5"/>
    <w:rsid w:val="00C74BBA"/>
    <w:rsid w:val="00C74CBF"/>
    <w:rsid w:val="00C74EBC"/>
    <w:rsid w:val="00C7527E"/>
    <w:rsid w:val="00C7537A"/>
    <w:rsid w:val="00C75989"/>
    <w:rsid w:val="00C75A25"/>
    <w:rsid w:val="00C760A7"/>
    <w:rsid w:val="00C7625B"/>
    <w:rsid w:val="00C7698D"/>
    <w:rsid w:val="00C769F7"/>
    <w:rsid w:val="00C76D0D"/>
    <w:rsid w:val="00C76E22"/>
    <w:rsid w:val="00C77375"/>
    <w:rsid w:val="00C7789E"/>
    <w:rsid w:val="00C77C5F"/>
    <w:rsid w:val="00C77F0F"/>
    <w:rsid w:val="00C80618"/>
    <w:rsid w:val="00C80C44"/>
    <w:rsid w:val="00C8162E"/>
    <w:rsid w:val="00C81737"/>
    <w:rsid w:val="00C81D2B"/>
    <w:rsid w:val="00C81F3E"/>
    <w:rsid w:val="00C820A6"/>
    <w:rsid w:val="00C826E9"/>
    <w:rsid w:val="00C83770"/>
    <w:rsid w:val="00C83827"/>
    <w:rsid w:val="00C83873"/>
    <w:rsid w:val="00C838D5"/>
    <w:rsid w:val="00C846BB"/>
    <w:rsid w:val="00C84BA9"/>
    <w:rsid w:val="00C84FDE"/>
    <w:rsid w:val="00C85095"/>
    <w:rsid w:val="00C866F4"/>
    <w:rsid w:val="00C87632"/>
    <w:rsid w:val="00C90906"/>
    <w:rsid w:val="00C90957"/>
    <w:rsid w:val="00C90AFD"/>
    <w:rsid w:val="00C90C04"/>
    <w:rsid w:val="00C91596"/>
    <w:rsid w:val="00C916A1"/>
    <w:rsid w:val="00C91794"/>
    <w:rsid w:val="00C91800"/>
    <w:rsid w:val="00C91A20"/>
    <w:rsid w:val="00C920BB"/>
    <w:rsid w:val="00C921AF"/>
    <w:rsid w:val="00C9274B"/>
    <w:rsid w:val="00C927DC"/>
    <w:rsid w:val="00C928D9"/>
    <w:rsid w:val="00C92B26"/>
    <w:rsid w:val="00C92B74"/>
    <w:rsid w:val="00C92F88"/>
    <w:rsid w:val="00C93094"/>
    <w:rsid w:val="00C93769"/>
    <w:rsid w:val="00C937D5"/>
    <w:rsid w:val="00C94D26"/>
    <w:rsid w:val="00C9509F"/>
    <w:rsid w:val="00C95808"/>
    <w:rsid w:val="00C958C2"/>
    <w:rsid w:val="00C95ADD"/>
    <w:rsid w:val="00C95CC0"/>
    <w:rsid w:val="00C96A2A"/>
    <w:rsid w:val="00C979FE"/>
    <w:rsid w:val="00CA0089"/>
    <w:rsid w:val="00CA043B"/>
    <w:rsid w:val="00CA0832"/>
    <w:rsid w:val="00CA2202"/>
    <w:rsid w:val="00CA22C0"/>
    <w:rsid w:val="00CA23E7"/>
    <w:rsid w:val="00CA249B"/>
    <w:rsid w:val="00CA3077"/>
    <w:rsid w:val="00CA406B"/>
    <w:rsid w:val="00CA5673"/>
    <w:rsid w:val="00CA6576"/>
    <w:rsid w:val="00CA71E2"/>
    <w:rsid w:val="00CA7674"/>
    <w:rsid w:val="00CA7866"/>
    <w:rsid w:val="00CA79E0"/>
    <w:rsid w:val="00CA7AEC"/>
    <w:rsid w:val="00CA7B71"/>
    <w:rsid w:val="00CB00F2"/>
    <w:rsid w:val="00CB028B"/>
    <w:rsid w:val="00CB0453"/>
    <w:rsid w:val="00CB13F7"/>
    <w:rsid w:val="00CB17B5"/>
    <w:rsid w:val="00CB2195"/>
    <w:rsid w:val="00CB21AA"/>
    <w:rsid w:val="00CB226D"/>
    <w:rsid w:val="00CB2A24"/>
    <w:rsid w:val="00CB2BED"/>
    <w:rsid w:val="00CB3195"/>
    <w:rsid w:val="00CB35F2"/>
    <w:rsid w:val="00CB3BBF"/>
    <w:rsid w:val="00CB3EE3"/>
    <w:rsid w:val="00CB43C1"/>
    <w:rsid w:val="00CB462A"/>
    <w:rsid w:val="00CB4688"/>
    <w:rsid w:val="00CB4E06"/>
    <w:rsid w:val="00CB5012"/>
    <w:rsid w:val="00CB5B58"/>
    <w:rsid w:val="00CB6836"/>
    <w:rsid w:val="00CB6878"/>
    <w:rsid w:val="00CB6F07"/>
    <w:rsid w:val="00CB6FD7"/>
    <w:rsid w:val="00CB6FE3"/>
    <w:rsid w:val="00CB71FC"/>
    <w:rsid w:val="00CB743F"/>
    <w:rsid w:val="00CB78D0"/>
    <w:rsid w:val="00CB78E2"/>
    <w:rsid w:val="00CC0499"/>
    <w:rsid w:val="00CC1034"/>
    <w:rsid w:val="00CC106B"/>
    <w:rsid w:val="00CC1C7A"/>
    <w:rsid w:val="00CC1CD9"/>
    <w:rsid w:val="00CC1F5D"/>
    <w:rsid w:val="00CC203A"/>
    <w:rsid w:val="00CC2682"/>
    <w:rsid w:val="00CC320B"/>
    <w:rsid w:val="00CC358C"/>
    <w:rsid w:val="00CC371E"/>
    <w:rsid w:val="00CC3737"/>
    <w:rsid w:val="00CC3AEC"/>
    <w:rsid w:val="00CC3CF0"/>
    <w:rsid w:val="00CC3E6B"/>
    <w:rsid w:val="00CC4433"/>
    <w:rsid w:val="00CC49C4"/>
    <w:rsid w:val="00CC4E66"/>
    <w:rsid w:val="00CC51A1"/>
    <w:rsid w:val="00CC6133"/>
    <w:rsid w:val="00CC62E6"/>
    <w:rsid w:val="00CC679F"/>
    <w:rsid w:val="00CC761E"/>
    <w:rsid w:val="00CC7A46"/>
    <w:rsid w:val="00CC7AF5"/>
    <w:rsid w:val="00CC7D91"/>
    <w:rsid w:val="00CD0519"/>
    <w:rsid w:val="00CD0594"/>
    <w:rsid w:val="00CD06DC"/>
    <w:rsid w:val="00CD073F"/>
    <w:rsid w:val="00CD0DFD"/>
    <w:rsid w:val="00CD1577"/>
    <w:rsid w:val="00CD15A5"/>
    <w:rsid w:val="00CD1782"/>
    <w:rsid w:val="00CD2036"/>
    <w:rsid w:val="00CD22D2"/>
    <w:rsid w:val="00CD27D2"/>
    <w:rsid w:val="00CD2A8D"/>
    <w:rsid w:val="00CD2EE0"/>
    <w:rsid w:val="00CD3AA5"/>
    <w:rsid w:val="00CD3AA7"/>
    <w:rsid w:val="00CD49D1"/>
    <w:rsid w:val="00CD4AB5"/>
    <w:rsid w:val="00CD4D35"/>
    <w:rsid w:val="00CD4D62"/>
    <w:rsid w:val="00CD5276"/>
    <w:rsid w:val="00CD556A"/>
    <w:rsid w:val="00CD570D"/>
    <w:rsid w:val="00CD5FD1"/>
    <w:rsid w:val="00CD647B"/>
    <w:rsid w:val="00CD6ED6"/>
    <w:rsid w:val="00CD6F58"/>
    <w:rsid w:val="00CD70A3"/>
    <w:rsid w:val="00CD75AB"/>
    <w:rsid w:val="00CD7B9B"/>
    <w:rsid w:val="00CD7F26"/>
    <w:rsid w:val="00CE02EB"/>
    <w:rsid w:val="00CE032C"/>
    <w:rsid w:val="00CE0E41"/>
    <w:rsid w:val="00CE0FBA"/>
    <w:rsid w:val="00CE149D"/>
    <w:rsid w:val="00CE1550"/>
    <w:rsid w:val="00CE1631"/>
    <w:rsid w:val="00CE2C80"/>
    <w:rsid w:val="00CE2DA9"/>
    <w:rsid w:val="00CE2E37"/>
    <w:rsid w:val="00CE3142"/>
    <w:rsid w:val="00CE3163"/>
    <w:rsid w:val="00CE3287"/>
    <w:rsid w:val="00CE379E"/>
    <w:rsid w:val="00CE380B"/>
    <w:rsid w:val="00CE39A2"/>
    <w:rsid w:val="00CE43CF"/>
    <w:rsid w:val="00CE4DB8"/>
    <w:rsid w:val="00CE5752"/>
    <w:rsid w:val="00CE5E62"/>
    <w:rsid w:val="00CE6018"/>
    <w:rsid w:val="00CE6A72"/>
    <w:rsid w:val="00CE6AFB"/>
    <w:rsid w:val="00CE6D93"/>
    <w:rsid w:val="00CE6DE0"/>
    <w:rsid w:val="00CE72A7"/>
    <w:rsid w:val="00CE732F"/>
    <w:rsid w:val="00CE78CD"/>
    <w:rsid w:val="00CE7A09"/>
    <w:rsid w:val="00CE7F03"/>
    <w:rsid w:val="00CF04FD"/>
    <w:rsid w:val="00CF15FE"/>
    <w:rsid w:val="00CF1724"/>
    <w:rsid w:val="00CF1A33"/>
    <w:rsid w:val="00CF25A1"/>
    <w:rsid w:val="00CF2640"/>
    <w:rsid w:val="00CF2714"/>
    <w:rsid w:val="00CF28A7"/>
    <w:rsid w:val="00CF2AB4"/>
    <w:rsid w:val="00CF2C9D"/>
    <w:rsid w:val="00CF2F9E"/>
    <w:rsid w:val="00CF3437"/>
    <w:rsid w:val="00CF34C9"/>
    <w:rsid w:val="00CF35E5"/>
    <w:rsid w:val="00CF3EF1"/>
    <w:rsid w:val="00CF4192"/>
    <w:rsid w:val="00CF422A"/>
    <w:rsid w:val="00CF4AEF"/>
    <w:rsid w:val="00CF4B44"/>
    <w:rsid w:val="00CF4D1B"/>
    <w:rsid w:val="00CF4EB9"/>
    <w:rsid w:val="00CF5076"/>
    <w:rsid w:val="00CF50EF"/>
    <w:rsid w:val="00CF56EC"/>
    <w:rsid w:val="00CF5A94"/>
    <w:rsid w:val="00CF5FDF"/>
    <w:rsid w:val="00CF6180"/>
    <w:rsid w:val="00CF6AB7"/>
    <w:rsid w:val="00CF6AC3"/>
    <w:rsid w:val="00CF6E26"/>
    <w:rsid w:val="00CF6EE8"/>
    <w:rsid w:val="00CF708E"/>
    <w:rsid w:val="00CF7139"/>
    <w:rsid w:val="00CF715F"/>
    <w:rsid w:val="00CF74B8"/>
    <w:rsid w:val="00CF759E"/>
    <w:rsid w:val="00CF774A"/>
    <w:rsid w:val="00CF7B74"/>
    <w:rsid w:val="00CF7B9D"/>
    <w:rsid w:val="00D0017F"/>
    <w:rsid w:val="00D0022F"/>
    <w:rsid w:val="00D0090B"/>
    <w:rsid w:val="00D01039"/>
    <w:rsid w:val="00D018E7"/>
    <w:rsid w:val="00D01CCE"/>
    <w:rsid w:val="00D02010"/>
    <w:rsid w:val="00D022A7"/>
    <w:rsid w:val="00D0254D"/>
    <w:rsid w:val="00D02747"/>
    <w:rsid w:val="00D02D11"/>
    <w:rsid w:val="00D02FB7"/>
    <w:rsid w:val="00D0307A"/>
    <w:rsid w:val="00D0326D"/>
    <w:rsid w:val="00D0341D"/>
    <w:rsid w:val="00D038F2"/>
    <w:rsid w:val="00D040C1"/>
    <w:rsid w:val="00D04316"/>
    <w:rsid w:val="00D04B7E"/>
    <w:rsid w:val="00D04E53"/>
    <w:rsid w:val="00D04EBA"/>
    <w:rsid w:val="00D05161"/>
    <w:rsid w:val="00D053EA"/>
    <w:rsid w:val="00D05753"/>
    <w:rsid w:val="00D057BB"/>
    <w:rsid w:val="00D05930"/>
    <w:rsid w:val="00D05EEF"/>
    <w:rsid w:val="00D062FC"/>
    <w:rsid w:val="00D06A9D"/>
    <w:rsid w:val="00D06C31"/>
    <w:rsid w:val="00D0709E"/>
    <w:rsid w:val="00D0745A"/>
    <w:rsid w:val="00D1048A"/>
    <w:rsid w:val="00D1064A"/>
    <w:rsid w:val="00D108A5"/>
    <w:rsid w:val="00D10AC9"/>
    <w:rsid w:val="00D10EFB"/>
    <w:rsid w:val="00D110A1"/>
    <w:rsid w:val="00D11406"/>
    <w:rsid w:val="00D11A3B"/>
    <w:rsid w:val="00D11AF8"/>
    <w:rsid w:val="00D11B67"/>
    <w:rsid w:val="00D11F3E"/>
    <w:rsid w:val="00D1229F"/>
    <w:rsid w:val="00D124AE"/>
    <w:rsid w:val="00D12EEC"/>
    <w:rsid w:val="00D134AE"/>
    <w:rsid w:val="00D1368F"/>
    <w:rsid w:val="00D1369F"/>
    <w:rsid w:val="00D13A75"/>
    <w:rsid w:val="00D13AA1"/>
    <w:rsid w:val="00D14AC9"/>
    <w:rsid w:val="00D15306"/>
    <w:rsid w:val="00D153F9"/>
    <w:rsid w:val="00D15801"/>
    <w:rsid w:val="00D15A15"/>
    <w:rsid w:val="00D1611A"/>
    <w:rsid w:val="00D16476"/>
    <w:rsid w:val="00D16A74"/>
    <w:rsid w:val="00D16E04"/>
    <w:rsid w:val="00D17B7E"/>
    <w:rsid w:val="00D2052D"/>
    <w:rsid w:val="00D20CDE"/>
    <w:rsid w:val="00D213D7"/>
    <w:rsid w:val="00D21556"/>
    <w:rsid w:val="00D2176C"/>
    <w:rsid w:val="00D2194F"/>
    <w:rsid w:val="00D21A6E"/>
    <w:rsid w:val="00D21B53"/>
    <w:rsid w:val="00D21DFA"/>
    <w:rsid w:val="00D21E94"/>
    <w:rsid w:val="00D21ECE"/>
    <w:rsid w:val="00D21FAF"/>
    <w:rsid w:val="00D22005"/>
    <w:rsid w:val="00D225D2"/>
    <w:rsid w:val="00D2260D"/>
    <w:rsid w:val="00D229AD"/>
    <w:rsid w:val="00D22A96"/>
    <w:rsid w:val="00D22C68"/>
    <w:rsid w:val="00D22F87"/>
    <w:rsid w:val="00D23302"/>
    <w:rsid w:val="00D23BBB"/>
    <w:rsid w:val="00D23D52"/>
    <w:rsid w:val="00D23DB4"/>
    <w:rsid w:val="00D23EBF"/>
    <w:rsid w:val="00D23FF0"/>
    <w:rsid w:val="00D24AF5"/>
    <w:rsid w:val="00D24DD3"/>
    <w:rsid w:val="00D25075"/>
    <w:rsid w:val="00D25658"/>
    <w:rsid w:val="00D260FB"/>
    <w:rsid w:val="00D266D2"/>
    <w:rsid w:val="00D26AB6"/>
    <w:rsid w:val="00D27559"/>
    <w:rsid w:val="00D27F42"/>
    <w:rsid w:val="00D27F61"/>
    <w:rsid w:val="00D301C1"/>
    <w:rsid w:val="00D30767"/>
    <w:rsid w:val="00D30967"/>
    <w:rsid w:val="00D30C0B"/>
    <w:rsid w:val="00D31BC5"/>
    <w:rsid w:val="00D31D3B"/>
    <w:rsid w:val="00D32190"/>
    <w:rsid w:val="00D32464"/>
    <w:rsid w:val="00D32480"/>
    <w:rsid w:val="00D32656"/>
    <w:rsid w:val="00D32A48"/>
    <w:rsid w:val="00D32C79"/>
    <w:rsid w:val="00D32D75"/>
    <w:rsid w:val="00D33DE8"/>
    <w:rsid w:val="00D34173"/>
    <w:rsid w:val="00D343DA"/>
    <w:rsid w:val="00D344C2"/>
    <w:rsid w:val="00D34561"/>
    <w:rsid w:val="00D34A0F"/>
    <w:rsid w:val="00D34CFE"/>
    <w:rsid w:val="00D34E31"/>
    <w:rsid w:val="00D350FA"/>
    <w:rsid w:val="00D35480"/>
    <w:rsid w:val="00D3561A"/>
    <w:rsid w:val="00D3615C"/>
    <w:rsid w:val="00D367B2"/>
    <w:rsid w:val="00D4029C"/>
    <w:rsid w:val="00D403AB"/>
    <w:rsid w:val="00D40AA2"/>
    <w:rsid w:val="00D4125A"/>
    <w:rsid w:val="00D4190B"/>
    <w:rsid w:val="00D41C1A"/>
    <w:rsid w:val="00D41C40"/>
    <w:rsid w:val="00D4256B"/>
    <w:rsid w:val="00D42E1E"/>
    <w:rsid w:val="00D42EE3"/>
    <w:rsid w:val="00D42FC7"/>
    <w:rsid w:val="00D432FD"/>
    <w:rsid w:val="00D434C0"/>
    <w:rsid w:val="00D4370E"/>
    <w:rsid w:val="00D440B3"/>
    <w:rsid w:val="00D44850"/>
    <w:rsid w:val="00D44FAE"/>
    <w:rsid w:val="00D45487"/>
    <w:rsid w:val="00D4581C"/>
    <w:rsid w:val="00D45E1F"/>
    <w:rsid w:val="00D463DA"/>
    <w:rsid w:val="00D46F86"/>
    <w:rsid w:val="00D47089"/>
    <w:rsid w:val="00D4725D"/>
    <w:rsid w:val="00D47454"/>
    <w:rsid w:val="00D479FC"/>
    <w:rsid w:val="00D47CB0"/>
    <w:rsid w:val="00D47F5D"/>
    <w:rsid w:val="00D47F74"/>
    <w:rsid w:val="00D5069C"/>
    <w:rsid w:val="00D506A4"/>
    <w:rsid w:val="00D50A2A"/>
    <w:rsid w:val="00D50DB0"/>
    <w:rsid w:val="00D51000"/>
    <w:rsid w:val="00D51352"/>
    <w:rsid w:val="00D515C0"/>
    <w:rsid w:val="00D51842"/>
    <w:rsid w:val="00D51D97"/>
    <w:rsid w:val="00D523CA"/>
    <w:rsid w:val="00D531EE"/>
    <w:rsid w:val="00D53295"/>
    <w:rsid w:val="00D532BD"/>
    <w:rsid w:val="00D53377"/>
    <w:rsid w:val="00D5438A"/>
    <w:rsid w:val="00D5472D"/>
    <w:rsid w:val="00D54ACC"/>
    <w:rsid w:val="00D54E8E"/>
    <w:rsid w:val="00D55D64"/>
    <w:rsid w:val="00D55E52"/>
    <w:rsid w:val="00D560A8"/>
    <w:rsid w:val="00D56380"/>
    <w:rsid w:val="00D56B79"/>
    <w:rsid w:val="00D5754A"/>
    <w:rsid w:val="00D575F7"/>
    <w:rsid w:val="00D57971"/>
    <w:rsid w:val="00D57B65"/>
    <w:rsid w:val="00D57C64"/>
    <w:rsid w:val="00D57ED9"/>
    <w:rsid w:val="00D60779"/>
    <w:rsid w:val="00D609EC"/>
    <w:rsid w:val="00D60B6C"/>
    <w:rsid w:val="00D60BC6"/>
    <w:rsid w:val="00D60CC4"/>
    <w:rsid w:val="00D613B1"/>
    <w:rsid w:val="00D61901"/>
    <w:rsid w:val="00D6190D"/>
    <w:rsid w:val="00D61F0D"/>
    <w:rsid w:val="00D6208E"/>
    <w:rsid w:val="00D639B4"/>
    <w:rsid w:val="00D64301"/>
    <w:rsid w:val="00D64AFF"/>
    <w:rsid w:val="00D64DCE"/>
    <w:rsid w:val="00D651BB"/>
    <w:rsid w:val="00D654F1"/>
    <w:rsid w:val="00D65F79"/>
    <w:rsid w:val="00D66734"/>
    <w:rsid w:val="00D667F7"/>
    <w:rsid w:val="00D66AFF"/>
    <w:rsid w:val="00D66D0F"/>
    <w:rsid w:val="00D670FD"/>
    <w:rsid w:val="00D711C2"/>
    <w:rsid w:val="00D71B5D"/>
    <w:rsid w:val="00D71C03"/>
    <w:rsid w:val="00D72875"/>
    <w:rsid w:val="00D72E9C"/>
    <w:rsid w:val="00D73BCE"/>
    <w:rsid w:val="00D743EF"/>
    <w:rsid w:val="00D74CAE"/>
    <w:rsid w:val="00D750B4"/>
    <w:rsid w:val="00D75106"/>
    <w:rsid w:val="00D755D2"/>
    <w:rsid w:val="00D755F1"/>
    <w:rsid w:val="00D756BD"/>
    <w:rsid w:val="00D75A31"/>
    <w:rsid w:val="00D75BC1"/>
    <w:rsid w:val="00D75F94"/>
    <w:rsid w:val="00D762DA"/>
    <w:rsid w:val="00D764EF"/>
    <w:rsid w:val="00D76B6D"/>
    <w:rsid w:val="00D76F69"/>
    <w:rsid w:val="00D77541"/>
    <w:rsid w:val="00D7773C"/>
    <w:rsid w:val="00D80200"/>
    <w:rsid w:val="00D80631"/>
    <w:rsid w:val="00D8089F"/>
    <w:rsid w:val="00D8094E"/>
    <w:rsid w:val="00D80F66"/>
    <w:rsid w:val="00D80F6E"/>
    <w:rsid w:val="00D80FC5"/>
    <w:rsid w:val="00D81567"/>
    <w:rsid w:val="00D81D15"/>
    <w:rsid w:val="00D821D8"/>
    <w:rsid w:val="00D821E0"/>
    <w:rsid w:val="00D826A0"/>
    <w:rsid w:val="00D826BC"/>
    <w:rsid w:val="00D82D78"/>
    <w:rsid w:val="00D831DF"/>
    <w:rsid w:val="00D83200"/>
    <w:rsid w:val="00D83B6F"/>
    <w:rsid w:val="00D844B3"/>
    <w:rsid w:val="00D84A53"/>
    <w:rsid w:val="00D84DC5"/>
    <w:rsid w:val="00D85627"/>
    <w:rsid w:val="00D85A77"/>
    <w:rsid w:val="00D85E1E"/>
    <w:rsid w:val="00D85ECA"/>
    <w:rsid w:val="00D86730"/>
    <w:rsid w:val="00D86B60"/>
    <w:rsid w:val="00D86EE3"/>
    <w:rsid w:val="00D87723"/>
    <w:rsid w:val="00D87FAE"/>
    <w:rsid w:val="00D9089D"/>
    <w:rsid w:val="00D90E36"/>
    <w:rsid w:val="00D90EA6"/>
    <w:rsid w:val="00D90EF5"/>
    <w:rsid w:val="00D90F0E"/>
    <w:rsid w:val="00D9134A"/>
    <w:rsid w:val="00D91F18"/>
    <w:rsid w:val="00D91F58"/>
    <w:rsid w:val="00D91FB2"/>
    <w:rsid w:val="00D9396C"/>
    <w:rsid w:val="00D93DE5"/>
    <w:rsid w:val="00D9435D"/>
    <w:rsid w:val="00D946B4"/>
    <w:rsid w:val="00D94B8F"/>
    <w:rsid w:val="00D94C6C"/>
    <w:rsid w:val="00D950C1"/>
    <w:rsid w:val="00D95233"/>
    <w:rsid w:val="00D95611"/>
    <w:rsid w:val="00D95663"/>
    <w:rsid w:val="00D9577C"/>
    <w:rsid w:val="00D9586E"/>
    <w:rsid w:val="00D95D57"/>
    <w:rsid w:val="00D9615E"/>
    <w:rsid w:val="00D966EC"/>
    <w:rsid w:val="00D96F78"/>
    <w:rsid w:val="00D97116"/>
    <w:rsid w:val="00D9736F"/>
    <w:rsid w:val="00D97845"/>
    <w:rsid w:val="00D979D7"/>
    <w:rsid w:val="00D97FB3"/>
    <w:rsid w:val="00DA047B"/>
    <w:rsid w:val="00DA1D07"/>
    <w:rsid w:val="00DA1F61"/>
    <w:rsid w:val="00DA2497"/>
    <w:rsid w:val="00DA267F"/>
    <w:rsid w:val="00DA2BE1"/>
    <w:rsid w:val="00DA4455"/>
    <w:rsid w:val="00DA45AF"/>
    <w:rsid w:val="00DA46EF"/>
    <w:rsid w:val="00DA473C"/>
    <w:rsid w:val="00DA4744"/>
    <w:rsid w:val="00DA474C"/>
    <w:rsid w:val="00DA4859"/>
    <w:rsid w:val="00DA4DDD"/>
    <w:rsid w:val="00DA50D7"/>
    <w:rsid w:val="00DA558C"/>
    <w:rsid w:val="00DA635A"/>
    <w:rsid w:val="00DA67D4"/>
    <w:rsid w:val="00DA6ABB"/>
    <w:rsid w:val="00DA758A"/>
    <w:rsid w:val="00DA7705"/>
    <w:rsid w:val="00DA77E4"/>
    <w:rsid w:val="00DA7CA9"/>
    <w:rsid w:val="00DB0051"/>
    <w:rsid w:val="00DB00E0"/>
    <w:rsid w:val="00DB0216"/>
    <w:rsid w:val="00DB0380"/>
    <w:rsid w:val="00DB0DD9"/>
    <w:rsid w:val="00DB0EA0"/>
    <w:rsid w:val="00DB11B2"/>
    <w:rsid w:val="00DB138A"/>
    <w:rsid w:val="00DB165A"/>
    <w:rsid w:val="00DB1D71"/>
    <w:rsid w:val="00DB2588"/>
    <w:rsid w:val="00DB32D5"/>
    <w:rsid w:val="00DB3C6E"/>
    <w:rsid w:val="00DB4651"/>
    <w:rsid w:val="00DB59C0"/>
    <w:rsid w:val="00DB5CCC"/>
    <w:rsid w:val="00DB68CE"/>
    <w:rsid w:val="00DB6CBE"/>
    <w:rsid w:val="00DB6FAF"/>
    <w:rsid w:val="00DB794B"/>
    <w:rsid w:val="00DB79F3"/>
    <w:rsid w:val="00DB7DBD"/>
    <w:rsid w:val="00DB7F01"/>
    <w:rsid w:val="00DC07B6"/>
    <w:rsid w:val="00DC0A82"/>
    <w:rsid w:val="00DC0C04"/>
    <w:rsid w:val="00DC10FE"/>
    <w:rsid w:val="00DC134F"/>
    <w:rsid w:val="00DC17AB"/>
    <w:rsid w:val="00DC1E2D"/>
    <w:rsid w:val="00DC2594"/>
    <w:rsid w:val="00DC2832"/>
    <w:rsid w:val="00DC2B78"/>
    <w:rsid w:val="00DC2BFE"/>
    <w:rsid w:val="00DC2DB6"/>
    <w:rsid w:val="00DC2E12"/>
    <w:rsid w:val="00DC2EF9"/>
    <w:rsid w:val="00DC3399"/>
    <w:rsid w:val="00DC34B3"/>
    <w:rsid w:val="00DC359B"/>
    <w:rsid w:val="00DC3ACA"/>
    <w:rsid w:val="00DC3E7B"/>
    <w:rsid w:val="00DC40FE"/>
    <w:rsid w:val="00DC456E"/>
    <w:rsid w:val="00DC4C70"/>
    <w:rsid w:val="00DC545F"/>
    <w:rsid w:val="00DC547A"/>
    <w:rsid w:val="00DC606B"/>
    <w:rsid w:val="00DC60E7"/>
    <w:rsid w:val="00DC670B"/>
    <w:rsid w:val="00DC6D8C"/>
    <w:rsid w:val="00DC6E24"/>
    <w:rsid w:val="00DC704D"/>
    <w:rsid w:val="00DC725F"/>
    <w:rsid w:val="00DC7AAD"/>
    <w:rsid w:val="00DC7E3A"/>
    <w:rsid w:val="00DD08A5"/>
    <w:rsid w:val="00DD08E9"/>
    <w:rsid w:val="00DD0D3C"/>
    <w:rsid w:val="00DD13E7"/>
    <w:rsid w:val="00DD181E"/>
    <w:rsid w:val="00DD1FC9"/>
    <w:rsid w:val="00DD2133"/>
    <w:rsid w:val="00DD285E"/>
    <w:rsid w:val="00DD2961"/>
    <w:rsid w:val="00DD29BA"/>
    <w:rsid w:val="00DD29C8"/>
    <w:rsid w:val="00DD2C84"/>
    <w:rsid w:val="00DD2CC3"/>
    <w:rsid w:val="00DD2EAD"/>
    <w:rsid w:val="00DD32C5"/>
    <w:rsid w:val="00DD348C"/>
    <w:rsid w:val="00DD399D"/>
    <w:rsid w:val="00DD3AFF"/>
    <w:rsid w:val="00DD3CCF"/>
    <w:rsid w:val="00DD3E7C"/>
    <w:rsid w:val="00DD3EA6"/>
    <w:rsid w:val="00DD3ED3"/>
    <w:rsid w:val="00DD4758"/>
    <w:rsid w:val="00DD4810"/>
    <w:rsid w:val="00DD4F53"/>
    <w:rsid w:val="00DD51E8"/>
    <w:rsid w:val="00DD5884"/>
    <w:rsid w:val="00DD5C86"/>
    <w:rsid w:val="00DD5F66"/>
    <w:rsid w:val="00DD6090"/>
    <w:rsid w:val="00DD61DD"/>
    <w:rsid w:val="00DD61F2"/>
    <w:rsid w:val="00DD68DF"/>
    <w:rsid w:val="00DD73D0"/>
    <w:rsid w:val="00DD73FF"/>
    <w:rsid w:val="00DD747B"/>
    <w:rsid w:val="00DD7732"/>
    <w:rsid w:val="00DD7D14"/>
    <w:rsid w:val="00DE033A"/>
    <w:rsid w:val="00DE0425"/>
    <w:rsid w:val="00DE04EB"/>
    <w:rsid w:val="00DE09F6"/>
    <w:rsid w:val="00DE0B60"/>
    <w:rsid w:val="00DE0DA3"/>
    <w:rsid w:val="00DE1211"/>
    <w:rsid w:val="00DE1458"/>
    <w:rsid w:val="00DE1B5E"/>
    <w:rsid w:val="00DE2317"/>
    <w:rsid w:val="00DE2570"/>
    <w:rsid w:val="00DE2C7B"/>
    <w:rsid w:val="00DE2F8F"/>
    <w:rsid w:val="00DE30CD"/>
    <w:rsid w:val="00DE3157"/>
    <w:rsid w:val="00DE339A"/>
    <w:rsid w:val="00DE34B4"/>
    <w:rsid w:val="00DE37F1"/>
    <w:rsid w:val="00DE3A8F"/>
    <w:rsid w:val="00DE3EC9"/>
    <w:rsid w:val="00DE402E"/>
    <w:rsid w:val="00DE434F"/>
    <w:rsid w:val="00DE44FE"/>
    <w:rsid w:val="00DE4C16"/>
    <w:rsid w:val="00DE5A8C"/>
    <w:rsid w:val="00DE5BCB"/>
    <w:rsid w:val="00DE63D3"/>
    <w:rsid w:val="00DE6AC2"/>
    <w:rsid w:val="00DE6E3D"/>
    <w:rsid w:val="00DE75CD"/>
    <w:rsid w:val="00DE7E78"/>
    <w:rsid w:val="00DE7FF9"/>
    <w:rsid w:val="00DF0104"/>
    <w:rsid w:val="00DF0961"/>
    <w:rsid w:val="00DF0B7E"/>
    <w:rsid w:val="00DF0C42"/>
    <w:rsid w:val="00DF1164"/>
    <w:rsid w:val="00DF12EA"/>
    <w:rsid w:val="00DF2823"/>
    <w:rsid w:val="00DF35B4"/>
    <w:rsid w:val="00DF3817"/>
    <w:rsid w:val="00DF382E"/>
    <w:rsid w:val="00DF494E"/>
    <w:rsid w:val="00DF4985"/>
    <w:rsid w:val="00DF4C0E"/>
    <w:rsid w:val="00DF4D03"/>
    <w:rsid w:val="00DF4DA0"/>
    <w:rsid w:val="00DF4FB6"/>
    <w:rsid w:val="00DF50B3"/>
    <w:rsid w:val="00DF54C0"/>
    <w:rsid w:val="00DF5D15"/>
    <w:rsid w:val="00DF6882"/>
    <w:rsid w:val="00DF7A6D"/>
    <w:rsid w:val="00E00A87"/>
    <w:rsid w:val="00E01167"/>
    <w:rsid w:val="00E013BF"/>
    <w:rsid w:val="00E01422"/>
    <w:rsid w:val="00E0177E"/>
    <w:rsid w:val="00E0259B"/>
    <w:rsid w:val="00E025C3"/>
    <w:rsid w:val="00E0261D"/>
    <w:rsid w:val="00E02768"/>
    <w:rsid w:val="00E03893"/>
    <w:rsid w:val="00E03C5D"/>
    <w:rsid w:val="00E03F85"/>
    <w:rsid w:val="00E046FB"/>
    <w:rsid w:val="00E05092"/>
    <w:rsid w:val="00E05D72"/>
    <w:rsid w:val="00E0664A"/>
    <w:rsid w:val="00E0690A"/>
    <w:rsid w:val="00E06B1A"/>
    <w:rsid w:val="00E06C1C"/>
    <w:rsid w:val="00E07054"/>
    <w:rsid w:val="00E071A8"/>
    <w:rsid w:val="00E072EA"/>
    <w:rsid w:val="00E072F9"/>
    <w:rsid w:val="00E07CCF"/>
    <w:rsid w:val="00E10F83"/>
    <w:rsid w:val="00E111AB"/>
    <w:rsid w:val="00E11A98"/>
    <w:rsid w:val="00E1243D"/>
    <w:rsid w:val="00E125E6"/>
    <w:rsid w:val="00E12CAF"/>
    <w:rsid w:val="00E12DA4"/>
    <w:rsid w:val="00E12EF5"/>
    <w:rsid w:val="00E1356A"/>
    <w:rsid w:val="00E138BA"/>
    <w:rsid w:val="00E1429C"/>
    <w:rsid w:val="00E1461E"/>
    <w:rsid w:val="00E147CB"/>
    <w:rsid w:val="00E14A18"/>
    <w:rsid w:val="00E14C56"/>
    <w:rsid w:val="00E14E13"/>
    <w:rsid w:val="00E14F74"/>
    <w:rsid w:val="00E15677"/>
    <w:rsid w:val="00E15977"/>
    <w:rsid w:val="00E15A61"/>
    <w:rsid w:val="00E1663A"/>
    <w:rsid w:val="00E16698"/>
    <w:rsid w:val="00E16717"/>
    <w:rsid w:val="00E16C61"/>
    <w:rsid w:val="00E174DB"/>
    <w:rsid w:val="00E176B4"/>
    <w:rsid w:val="00E17E40"/>
    <w:rsid w:val="00E20149"/>
    <w:rsid w:val="00E203ED"/>
    <w:rsid w:val="00E204C6"/>
    <w:rsid w:val="00E205D1"/>
    <w:rsid w:val="00E208B4"/>
    <w:rsid w:val="00E20D64"/>
    <w:rsid w:val="00E2125A"/>
    <w:rsid w:val="00E21BF5"/>
    <w:rsid w:val="00E21E8A"/>
    <w:rsid w:val="00E22141"/>
    <w:rsid w:val="00E22274"/>
    <w:rsid w:val="00E222D5"/>
    <w:rsid w:val="00E22972"/>
    <w:rsid w:val="00E22D74"/>
    <w:rsid w:val="00E23660"/>
    <w:rsid w:val="00E2391E"/>
    <w:rsid w:val="00E23970"/>
    <w:rsid w:val="00E23C20"/>
    <w:rsid w:val="00E23FA6"/>
    <w:rsid w:val="00E2411E"/>
    <w:rsid w:val="00E24345"/>
    <w:rsid w:val="00E244AB"/>
    <w:rsid w:val="00E248D1"/>
    <w:rsid w:val="00E24C0B"/>
    <w:rsid w:val="00E251F8"/>
    <w:rsid w:val="00E25201"/>
    <w:rsid w:val="00E255CD"/>
    <w:rsid w:val="00E25D64"/>
    <w:rsid w:val="00E25DBF"/>
    <w:rsid w:val="00E27025"/>
    <w:rsid w:val="00E27442"/>
    <w:rsid w:val="00E27C2C"/>
    <w:rsid w:val="00E27E39"/>
    <w:rsid w:val="00E27E84"/>
    <w:rsid w:val="00E301C9"/>
    <w:rsid w:val="00E3044A"/>
    <w:rsid w:val="00E30557"/>
    <w:rsid w:val="00E30F49"/>
    <w:rsid w:val="00E31159"/>
    <w:rsid w:val="00E31578"/>
    <w:rsid w:val="00E315D7"/>
    <w:rsid w:val="00E31DEF"/>
    <w:rsid w:val="00E31F8A"/>
    <w:rsid w:val="00E3234E"/>
    <w:rsid w:val="00E32CEB"/>
    <w:rsid w:val="00E3337E"/>
    <w:rsid w:val="00E334FC"/>
    <w:rsid w:val="00E33609"/>
    <w:rsid w:val="00E33C67"/>
    <w:rsid w:val="00E340C2"/>
    <w:rsid w:val="00E343A0"/>
    <w:rsid w:val="00E3464C"/>
    <w:rsid w:val="00E347BF"/>
    <w:rsid w:val="00E34915"/>
    <w:rsid w:val="00E34BFB"/>
    <w:rsid w:val="00E34E5D"/>
    <w:rsid w:val="00E34F37"/>
    <w:rsid w:val="00E352AE"/>
    <w:rsid w:val="00E3552D"/>
    <w:rsid w:val="00E35611"/>
    <w:rsid w:val="00E35B08"/>
    <w:rsid w:val="00E36030"/>
    <w:rsid w:val="00E369DB"/>
    <w:rsid w:val="00E36F0D"/>
    <w:rsid w:val="00E3742F"/>
    <w:rsid w:val="00E3777E"/>
    <w:rsid w:val="00E37C18"/>
    <w:rsid w:val="00E37DCA"/>
    <w:rsid w:val="00E400FE"/>
    <w:rsid w:val="00E40282"/>
    <w:rsid w:val="00E40A4B"/>
    <w:rsid w:val="00E40B7C"/>
    <w:rsid w:val="00E40D3D"/>
    <w:rsid w:val="00E40DA0"/>
    <w:rsid w:val="00E41784"/>
    <w:rsid w:val="00E41C38"/>
    <w:rsid w:val="00E42187"/>
    <w:rsid w:val="00E42A66"/>
    <w:rsid w:val="00E42AAE"/>
    <w:rsid w:val="00E42D30"/>
    <w:rsid w:val="00E42E16"/>
    <w:rsid w:val="00E43056"/>
    <w:rsid w:val="00E4327F"/>
    <w:rsid w:val="00E436FD"/>
    <w:rsid w:val="00E44218"/>
    <w:rsid w:val="00E4452D"/>
    <w:rsid w:val="00E4466A"/>
    <w:rsid w:val="00E45059"/>
    <w:rsid w:val="00E45565"/>
    <w:rsid w:val="00E45B76"/>
    <w:rsid w:val="00E46E47"/>
    <w:rsid w:val="00E471DB"/>
    <w:rsid w:val="00E4724F"/>
    <w:rsid w:val="00E47B34"/>
    <w:rsid w:val="00E47EC2"/>
    <w:rsid w:val="00E47F7D"/>
    <w:rsid w:val="00E5014D"/>
    <w:rsid w:val="00E50451"/>
    <w:rsid w:val="00E50ED7"/>
    <w:rsid w:val="00E511B5"/>
    <w:rsid w:val="00E512DC"/>
    <w:rsid w:val="00E51314"/>
    <w:rsid w:val="00E51F23"/>
    <w:rsid w:val="00E52321"/>
    <w:rsid w:val="00E52A80"/>
    <w:rsid w:val="00E54136"/>
    <w:rsid w:val="00E544BF"/>
    <w:rsid w:val="00E549F0"/>
    <w:rsid w:val="00E54A9D"/>
    <w:rsid w:val="00E54C00"/>
    <w:rsid w:val="00E54C67"/>
    <w:rsid w:val="00E54C9C"/>
    <w:rsid w:val="00E559E9"/>
    <w:rsid w:val="00E563E1"/>
    <w:rsid w:val="00E56CA0"/>
    <w:rsid w:val="00E572CC"/>
    <w:rsid w:val="00E57669"/>
    <w:rsid w:val="00E577A3"/>
    <w:rsid w:val="00E611E5"/>
    <w:rsid w:val="00E61305"/>
    <w:rsid w:val="00E6147C"/>
    <w:rsid w:val="00E614AC"/>
    <w:rsid w:val="00E614D0"/>
    <w:rsid w:val="00E6280A"/>
    <w:rsid w:val="00E62C5E"/>
    <w:rsid w:val="00E62CF5"/>
    <w:rsid w:val="00E62FEB"/>
    <w:rsid w:val="00E6368C"/>
    <w:rsid w:val="00E63E9C"/>
    <w:rsid w:val="00E64041"/>
    <w:rsid w:val="00E6437E"/>
    <w:rsid w:val="00E64DB8"/>
    <w:rsid w:val="00E65588"/>
    <w:rsid w:val="00E65AC8"/>
    <w:rsid w:val="00E65C41"/>
    <w:rsid w:val="00E65D96"/>
    <w:rsid w:val="00E65FC9"/>
    <w:rsid w:val="00E6664F"/>
    <w:rsid w:val="00E66F81"/>
    <w:rsid w:val="00E67174"/>
    <w:rsid w:val="00E673DA"/>
    <w:rsid w:val="00E676F2"/>
    <w:rsid w:val="00E67A2C"/>
    <w:rsid w:val="00E67E82"/>
    <w:rsid w:val="00E7012F"/>
    <w:rsid w:val="00E704B5"/>
    <w:rsid w:val="00E7090A"/>
    <w:rsid w:val="00E70E21"/>
    <w:rsid w:val="00E70E4C"/>
    <w:rsid w:val="00E70EDE"/>
    <w:rsid w:val="00E713DA"/>
    <w:rsid w:val="00E71529"/>
    <w:rsid w:val="00E71782"/>
    <w:rsid w:val="00E7244F"/>
    <w:rsid w:val="00E72632"/>
    <w:rsid w:val="00E73502"/>
    <w:rsid w:val="00E73B00"/>
    <w:rsid w:val="00E7419B"/>
    <w:rsid w:val="00E7455D"/>
    <w:rsid w:val="00E74F5E"/>
    <w:rsid w:val="00E7529B"/>
    <w:rsid w:val="00E761F8"/>
    <w:rsid w:val="00E76341"/>
    <w:rsid w:val="00E768DB"/>
    <w:rsid w:val="00E76C29"/>
    <w:rsid w:val="00E7734E"/>
    <w:rsid w:val="00E779F7"/>
    <w:rsid w:val="00E77DA2"/>
    <w:rsid w:val="00E77FC3"/>
    <w:rsid w:val="00E8093D"/>
    <w:rsid w:val="00E8097A"/>
    <w:rsid w:val="00E80B9F"/>
    <w:rsid w:val="00E81016"/>
    <w:rsid w:val="00E814BE"/>
    <w:rsid w:val="00E8176B"/>
    <w:rsid w:val="00E81BB4"/>
    <w:rsid w:val="00E822C5"/>
    <w:rsid w:val="00E822EE"/>
    <w:rsid w:val="00E82580"/>
    <w:rsid w:val="00E8277D"/>
    <w:rsid w:val="00E82827"/>
    <w:rsid w:val="00E829CD"/>
    <w:rsid w:val="00E82C3B"/>
    <w:rsid w:val="00E82D69"/>
    <w:rsid w:val="00E82DCD"/>
    <w:rsid w:val="00E8376F"/>
    <w:rsid w:val="00E83C3A"/>
    <w:rsid w:val="00E84763"/>
    <w:rsid w:val="00E85D67"/>
    <w:rsid w:val="00E85DDC"/>
    <w:rsid w:val="00E85F76"/>
    <w:rsid w:val="00E862A6"/>
    <w:rsid w:val="00E864F6"/>
    <w:rsid w:val="00E865FB"/>
    <w:rsid w:val="00E869CC"/>
    <w:rsid w:val="00E86A22"/>
    <w:rsid w:val="00E86F46"/>
    <w:rsid w:val="00E87017"/>
    <w:rsid w:val="00E878A1"/>
    <w:rsid w:val="00E8792B"/>
    <w:rsid w:val="00E87A99"/>
    <w:rsid w:val="00E905A5"/>
    <w:rsid w:val="00E90907"/>
    <w:rsid w:val="00E90FDF"/>
    <w:rsid w:val="00E9116D"/>
    <w:rsid w:val="00E9140A"/>
    <w:rsid w:val="00E92065"/>
    <w:rsid w:val="00E920B4"/>
    <w:rsid w:val="00E92185"/>
    <w:rsid w:val="00E92561"/>
    <w:rsid w:val="00E925E1"/>
    <w:rsid w:val="00E92800"/>
    <w:rsid w:val="00E9324F"/>
    <w:rsid w:val="00E9342D"/>
    <w:rsid w:val="00E93567"/>
    <w:rsid w:val="00E93B1D"/>
    <w:rsid w:val="00E93C4E"/>
    <w:rsid w:val="00E93FC2"/>
    <w:rsid w:val="00E945AB"/>
    <w:rsid w:val="00E947AE"/>
    <w:rsid w:val="00E9483D"/>
    <w:rsid w:val="00E94988"/>
    <w:rsid w:val="00E95565"/>
    <w:rsid w:val="00E9578B"/>
    <w:rsid w:val="00E95A8F"/>
    <w:rsid w:val="00E96981"/>
    <w:rsid w:val="00E96C43"/>
    <w:rsid w:val="00E9756E"/>
    <w:rsid w:val="00EA02B3"/>
    <w:rsid w:val="00EA03BE"/>
    <w:rsid w:val="00EA09E6"/>
    <w:rsid w:val="00EA101A"/>
    <w:rsid w:val="00EA1280"/>
    <w:rsid w:val="00EA17DF"/>
    <w:rsid w:val="00EA181F"/>
    <w:rsid w:val="00EA18B4"/>
    <w:rsid w:val="00EA1AAA"/>
    <w:rsid w:val="00EA1E39"/>
    <w:rsid w:val="00EA22DC"/>
    <w:rsid w:val="00EA22F4"/>
    <w:rsid w:val="00EA2A74"/>
    <w:rsid w:val="00EA3704"/>
    <w:rsid w:val="00EA394D"/>
    <w:rsid w:val="00EA3BD1"/>
    <w:rsid w:val="00EA4253"/>
    <w:rsid w:val="00EA4747"/>
    <w:rsid w:val="00EA47B2"/>
    <w:rsid w:val="00EA4B46"/>
    <w:rsid w:val="00EA56E6"/>
    <w:rsid w:val="00EA59A3"/>
    <w:rsid w:val="00EA65B7"/>
    <w:rsid w:val="00EA6C79"/>
    <w:rsid w:val="00EA70F0"/>
    <w:rsid w:val="00EA7447"/>
    <w:rsid w:val="00EA7697"/>
    <w:rsid w:val="00EA7EFB"/>
    <w:rsid w:val="00EB0051"/>
    <w:rsid w:val="00EB0405"/>
    <w:rsid w:val="00EB07F0"/>
    <w:rsid w:val="00EB09F1"/>
    <w:rsid w:val="00EB12ED"/>
    <w:rsid w:val="00EB171E"/>
    <w:rsid w:val="00EB1B69"/>
    <w:rsid w:val="00EB2107"/>
    <w:rsid w:val="00EB23AC"/>
    <w:rsid w:val="00EB299A"/>
    <w:rsid w:val="00EB2B8F"/>
    <w:rsid w:val="00EB2CE0"/>
    <w:rsid w:val="00EB3441"/>
    <w:rsid w:val="00EB406B"/>
    <w:rsid w:val="00EB4215"/>
    <w:rsid w:val="00EB4A9B"/>
    <w:rsid w:val="00EB5230"/>
    <w:rsid w:val="00EB5948"/>
    <w:rsid w:val="00EB5A52"/>
    <w:rsid w:val="00EB5B53"/>
    <w:rsid w:val="00EB5D0D"/>
    <w:rsid w:val="00EB5EEA"/>
    <w:rsid w:val="00EB605F"/>
    <w:rsid w:val="00EB6382"/>
    <w:rsid w:val="00EB63F2"/>
    <w:rsid w:val="00EB6663"/>
    <w:rsid w:val="00EB6815"/>
    <w:rsid w:val="00EB685B"/>
    <w:rsid w:val="00EB6F4E"/>
    <w:rsid w:val="00EB7196"/>
    <w:rsid w:val="00EB74FC"/>
    <w:rsid w:val="00EB76D9"/>
    <w:rsid w:val="00EB778C"/>
    <w:rsid w:val="00EB7E27"/>
    <w:rsid w:val="00EC06FD"/>
    <w:rsid w:val="00EC0728"/>
    <w:rsid w:val="00EC0B64"/>
    <w:rsid w:val="00EC0C0A"/>
    <w:rsid w:val="00EC0DBE"/>
    <w:rsid w:val="00EC0F14"/>
    <w:rsid w:val="00EC10DB"/>
    <w:rsid w:val="00EC1256"/>
    <w:rsid w:val="00EC19BD"/>
    <w:rsid w:val="00EC1BAD"/>
    <w:rsid w:val="00EC1C7F"/>
    <w:rsid w:val="00EC2122"/>
    <w:rsid w:val="00EC23C6"/>
    <w:rsid w:val="00EC23F1"/>
    <w:rsid w:val="00EC24E3"/>
    <w:rsid w:val="00EC2815"/>
    <w:rsid w:val="00EC2BA0"/>
    <w:rsid w:val="00EC2F45"/>
    <w:rsid w:val="00EC3721"/>
    <w:rsid w:val="00EC385E"/>
    <w:rsid w:val="00EC3CF6"/>
    <w:rsid w:val="00EC4496"/>
    <w:rsid w:val="00EC4574"/>
    <w:rsid w:val="00EC4E53"/>
    <w:rsid w:val="00EC55E3"/>
    <w:rsid w:val="00EC58B0"/>
    <w:rsid w:val="00EC58C6"/>
    <w:rsid w:val="00EC5919"/>
    <w:rsid w:val="00EC6036"/>
    <w:rsid w:val="00EC66D5"/>
    <w:rsid w:val="00EC692E"/>
    <w:rsid w:val="00EC6BD3"/>
    <w:rsid w:val="00EC6C65"/>
    <w:rsid w:val="00EC7756"/>
    <w:rsid w:val="00EC793B"/>
    <w:rsid w:val="00EC7A76"/>
    <w:rsid w:val="00ED0452"/>
    <w:rsid w:val="00ED058B"/>
    <w:rsid w:val="00ED0633"/>
    <w:rsid w:val="00ED0D50"/>
    <w:rsid w:val="00ED1186"/>
    <w:rsid w:val="00ED17A5"/>
    <w:rsid w:val="00ED18C9"/>
    <w:rsid w:val="00ED1CD7"/>
    <w:rsid w:val="00ED20F6"/>
    <w:rsid w:val="00ED2970"/>
    <w:rsid w:val="00ED2F0F"/>
    <w:rsid w:val="00ED335B"/>
    <w:rsid w:val="00ED3396"/>
    <w:rsid w:val="00ED3542"/>
    <w:rsid w:val="00ED387A"/>
    <w:rsid w:val="00ED3FC1"/>
    <w:rsid w:val="00ED424E"/>
    <w:rsid w:val="00ED4805"/>
    <w:rsid w:val="00ED4D6E"/>
    <w:rsid w:val="00ED4EC0"/>
    <w:rsid w:val="00ED51AE"/>
    <w:rsid w:val="00ED53A0"/>
    <w:rsid w:val="00ED5912"/>
    <w:rsid w:val="00ED5F11"/>
    <w:rsid w:val="00ED6142"/>
    <w:rsid w:val="00ED6369"/>
    <w:rsid w:val="00ED69AE"/>
    <w:rsid w:val="00ED6CF2"/>
    <w:rsid w:val="00ED7106"/>
    <w:rsid w:val="00ED7363"/>
    <w:rsid w:val="00ED7772"/>
    <w:rsid w:val="00ED791B"/>
    <w:rsid w:val="00ED79C2"/>
    <w:rsid w:val="00ED7DEC"/>
    <w:rsid w:val="00EE01EA"/>
    <w:rsid w:val="00EE03C3"/>
    <w:rsid w:val="00EE03C7"/>
    <w:rsid w:val="00EE05C5"/>
    <w:rsid w:val="00EE107A"/>
    <w:rsid w:val="00EE1A32"/>
    <w:rsid w:val="00EE2B69"/>
    <w:rsid w:val="00EE3094"/>
    <w:rsid w:val="00EE31D2"/>
    <w:rsid w:val="00EE37C0"/>
    <w:rsid w:val="00EE3ACC"/>
    <w:rsid w:val="00EE3B53"/>
    <w:rsid w:val="00EE421D"/>
    <w:rsid w:val="00EE446B"/>
    <w:rsid w:val="00EE4470"/>
    <w:rsid w:val="00EE5998"/>
    <w:rsid w:val="00EE5F93"/>
    <w:rsid w:val="00EE5FD6"/>
    <w:rsid w:val="00EE6713"/>
    <w:rsid w:val="00EE70A6"/>
    <w:rsid w:val="00EE72B2"/>
    <w:rsid w:val="00EE7E2E"/>
    <w:rsid w:val="00EF0360"/>
    <w:rsid w:val="00EF1782"/>
    <w:rsid w:val="00EF1B39"/>
    <w:rsid w:val="00EF1EDD"/>
    <w:rsid w:val="00EF305B"/>
    <w:rsid w:val="00EF3517"/>
    <w:rsid w:val="00EF36EE"/>
    <w:rsid w:val="00EF3765"/>
    <w:rsid w:val="00EF3946"/>
    <w:rsid w:val="00EF3C20"/>
    <w:rsid w:val="00EF3C2B"/>
    <w:rsid w:val="00EF3C8D"/>
    <w:rsid w:val="00EF3D41"/>
    <w:rsid w:val="00EF3D68"/>
    <w:rsid w:val="00EF4271"/>
    <w:rsid w:val="00EF43D8"/>
    <w:rsid w:val="00EF44B3"/>
    <w:rsid w:val="00EF455B"/>
    <w:rsid w:val="00EF48A7"/>
    <w:rsid w:val="00EF4A56"/>
    <w:rsid w:val="00EF4CDC"/>
    <w:rsid w:val="00EF4DEF"/>
    <w:rsid w:val="00EF4ED6"/>
    <w:rsid w:val="00EF529F"/>
    <w:rsid w:val="00EF6060"/>
    <w:rsid w:val="00EF6128"/>
    <w:rsid w:val="00EF66FC"/>
    <w:rsid w:val="00EF6745"/>
    <w:rsid w:val="00EF766D"/>
    <w:rsid w:val="00EF7726"/>
    <w:rsid w:val="00EF7FBE"/>
    <w:rsid w:val="00F007EF"/>
    <w:rsid w:val="00F00A67"/>
    <w:rsid w:val="00F00E60"/>
    <w:rsid w:val="00F01210"/>
    <w:rsid w:val="00F0196A"/>
    <w:rsid w:val="00F01AEB"/>
    <w:rsid w:val="00F01DF1"/>
    <w:rsid w:val="00F0223F"/>
    <w:rsid w:val="00F02284"/>
    <w:rsid w:val="00F024EC"/>
    <w:rsid w:val="00F032F2"/>
    <w:rsid w:val="00F03470"/>
    <w:rsid w:val="00F037BE"/>
    <w:rsid w:val="00F03BFA"/>
    <w:rsid w:val="00F04215"/>
    <w:rsid w:val="00F04493"/>
    <w:rsid w:val="00F0462C"/>
    <w:rsid w:val="00F048F4"/>
    <w:rsid w:val="00F04A8A"/>
    <w:rsid w:val="00F04CB3"/>
    <w:rsid w:val="00F059B9"/>
    <w:rsid w:val="00F05E0F"/>
    <w:rsid w:val="00F05ED5"/>
    <w:rsid w:val="00F06301"/>
    <w:rsid w:val="00F0657C"/>
    <w:rsid w:val="00F067A8"/>
    <w:rsid w:val="00F06CE8"/>
    <w:rsid w:val="00F073FD"/>
    <w:rsid w:val="00F07648"/>
    <w:rsid w:val="00F079A2"/>
    <w:rsid w:val="00F07A0E"/>
    <w:rsid w:val="00F07E3D"/>
    <w:rsid w:val="00F10F2A"/>
    <w:rsid w:val="00F112A9"/>
    <w:rsid w:val="00F11BF9"/>
    <w:rsid w:val="00F12265"/>
    <w:rsid w:val="00F1284F"/>
    <w:rsid w:val="00F128F0"/>
    <w:rsid w:val="00F130B4"/>
    <w:rsid w:val="00F134F7"/>
    <w:rsid w:val="00F13B3F"/>
    <w:rsid w:val="00F13CB2"/>
    <w:rsid w:val="00F13EDB"/>
    <w:rsid w:val="00F13F00"/>
    <w:rsid w:val="00F14B67"/>
    <w:rsid w:val="00F151E9"/>
    <w:rsid w:val="00F1573A"/>
    <w:rsid w:val="00F15C5B"/>
    <w:rsid w:val="00F16828"/>
    <w:rsid w:val="00F17046"/>
    <w:rsid w:val="00F17066"/>
    <w:rsid w:val="00F177E3"/>
    <w:rsid w:val="00F17B48"/>
    <w:rsid w:val="00F200D0"/>
    <w:rsid w:val="00F204B3"/>
    <w:rsid w:val="00F20603"/>
    <w:rsid w:val="00F206B7"/>
    <w:rsid w:val="00F210B2"/>
    <w:rsid w:val="00F210D2"/>
    <w:rsid w:val="00F2150B"/>
    <w:rsid w:val="00F21A8B"/>
    <w:rsid w:val="00F22012"/>
    <w:rsid w:val="00F22583"/>
    <w:rsid w:val="00F227BC"/>
    <w:rsid w:val="00F22F96"/>
    <w:rsid w:val="00F2388A"/>
    <w:rsid w:val="00F23AB6"/>
    <w:rsid w:val="00F2406C"/>
    <w:rsid w:val="00F24465"/>
    <w:rsid w:val="00F2498A"/>
    <w:rsid w:val="00F24B33"/>
    <w:rsid w:val="00F24CA2"/>
    <w:rsid w:val="00F25118"/>
    <w:rsid w:val="00F25354"/>
    <w:rsid w:val="00F25AE9"/>
    <w:rsid w:val="00F25D24"/>
    <w:rsid w:val="00F26022"/>
    <w:rsid w:val="00F261BB"/>
    <w:rsid w:val="00F26698"/>
    <w:rsid w:val="00F268D9"/>
    <w:rsid w:val="00F26A69"/>
    <w:rsid w:val="00F26D93"/>
    <w:rsid w:val="00F27490"/>
    <w:rsid w:val="00F2768E"/>
    <w:rsid w:val="00F27D94"/>
    <w:rsid w:val="00F312B8"/>
    <w:rsid w:val="00F31509"/>
    <w:rsid w:val="00F31A3F"/>
    <w:rsid w:val="00F31EA3"/>
    <w:rsid w:val="00F31F4C"/>
    <w:rsid w:val="00F32240"/>
    <w:rsid w:val="00F32981"/>
    <w:rsid w:val="00F32DC8"/>
    <w:rsid w:val="00F336E3"/>
    <w:rsid w:val="00F33D77"/>
    <w:rsid w:val="00F33FBB"/>
    <w:rsid w:val="00F34DD1"/>
    <w:rsid w:val="00F35692"/>
    <w:rsid w:val="00F36CC5"/>
    <w:rsid w:val="00F36DFF"/>
    <w:rsid w:val="00F376B6"/>
    <w:rsid w:val="00F37939"/>
    <w:rsid w:val="00F37F41"/>
    <w:rsid w:val="00F400D6"/>
    <w:rsid w:val="00F4061C"/>
    <w:rsid w:val="00F409D6"/>
    <w:rsid w:val="00F40E23"/>
    <w:rsid w:val="00F4149C"/>
    <w:rsid w:val="00F416F7"/>
    <w:rsid w:val="00F41B8B"/>
    <w:rsid w:val="00F4203F"/>
    <w:rsid w:val="00F42954"/>
    <w:rsid w:val="00F42EEF"/>
    <w:rsid w:val="00F43112"/>
    <w:rsid w:val="00F4321D"/>
    <w:rsid w:val="00F432AA"/>
    <w:rsid w:val="00F4335E"/>
    <w:rsid w:val="00F43C7A"/>
    <w:rsid w:val="00F43C80"/>
    <w:rsid w:val="00F43DB5"/>
    <w:rsid w:val="00F44318"/>
    <w:rsid w:val="00F445D7"/>
    <w:rsid w:val="00F4469C"/>
    <w:rsid w:val="00F4493B"/>
    <w:rsid w:val="00F45277"/>
    <w:rsid w:val="00F457F9"/>
    <w:rsid w:val="00F45892"/>
    <w:rsid w:val="00F45D26"/>
    <w:rsid w:val="00F46394"/>
    <w:rsid w:val="00F46864"/>
    <w:rsid w:val="00F46D28"/>
    <w:rsid w:val="00F46D29"/>
    <w:rsid w:val="00F4732A"/>
    <w:rsid w:val="00F474EF"/>
    <w:rsid w:val="00F47A5E"/>
    <w:rsid w:val="00F47ED5"/>
    <w:rsid w:val="00F50527"/>
    <w:rsid w:val="00F50641"/>
    <w:rsid w:val="00F50A48"/>
    <w:rsid w:val="00F50E33"/>
    <w:rsid w:val="00F51BC1"/>
    <w:rsid w:val="00F51C79"/>
    <w:rsid w:val="00F522A8"/>
    <w:rsid w:val="00F5252C"/>
    <w:rsid w:val="00F52552"/>
    <w:rsid w:val="00F52CA5"/>
    <w:rsid w:val="00F52F58"/>
    <w:rsid w:val="00F532E5"/>
    <w:rsid w:val="00F53C79"/>
    <w:rsid w:val="00F53D09"/>
    <w:rsid w:val="00F54498"/>
    <w:rsid w:val="00F544CC"/>
    <w:rsid w:val="00F54654"/>
    <w:rsid w:val="00F54942"/>
    <w:rsid w:val="00F55467"/>
    <w:rsid w:val="00F5578A"/>
    <w:rsid w:val="00F55988"/>
    <w:rsid w:val="00F5600D"/>
    <w:rsid w:val="00F56CE0"/>
    <w:rsid w:val="00F5797E"/>
    <w:rsid w:val="00F57B50"/>
    <w:rsid w:val="00F57D67"/>
    <w:rsid w:val="00F57DE9"/>
    <w:rsid w:val="00F60066"/>
    <w:rsid w:val="00F60C66"/>
    <w:rsid w:val="00F61106"/>
    <w:rsid w:val="00F61611"/>
    <w:rsid w:val="00F61BAE"/>
    <w:rsid w:val="00F61BC9"/>
    <w:rsid w:val="00F62522"/>
    <w:rsid w:val="00F6489E"/>
    <w:rsid w:val="00F65199"/>
    <w:rsid w:val="00F65339"/>
    <w:rsid w:val="00F6590D"/>
    <w:rsid w:val="00F65B91"/>
    <w:rsid w:val="00F6628D"/>
    <w:rsid w:val="00F66CA8"/>
    <w:rsid w:val="00F66E8D"/>
    <w:rsid w:val="00F6700A"/>
    <w:rsid w:val="00F67489"/>
    <w:rsid w:val="00F6749B"/>
    <w:rsid w:val="00F67740"/>
    <w:rsid w:val="00F67EDC"/>
    <w:rsid w:val="00F700A0"/>
    <w:rsid w:val="00F70256"/>
    <w:rsid w:val="00F70687"/>
    <w:rsid w:val="00F70C29"/>
    <w:rsid w:val="00F7152A"/>
    <w:rsid w:val="00F72B31"/>
    <w:rsid w:val="00F72DD2"/>
    <w:rsid w:val="00F73188"/>
    <w:rsid w:val="00F73708"/>
    <w:rsid w:val="00F73C57"/>
    <w:rsid w:val="00F74318"/>
    <w:rsid w:val="00F74614"/>
    <w:rsid w:val="00F746A8"/>
    <w:rsid w:val="00F74783"/>
    <w:rsid w:val="00F74FC3"/>
    <w:rsid w:val="00F755F7"/>
    <w:rsid w:val="00F758D6"/>
    <w:rsid w:val="00F75A47"/>
    <w:rsid w:val="00F75C55"/>
    <w:rsid w:val="00F76181"/>
    <w:rsid w:val="00F7652D"/>
    <w:rsid w:val="00F76951"/>
    <w:rsid w:val="00F76C62"/>
    <w:rsid w:val="00F76E4C"/>
    <w:rsid w:val="00F76F50"/>
    <w:rsid w:val="00F7718A"/>
    <w:rsid w:val="00F77DF7"/>
    <w:rsid w:val="00F77F98"/>
    <w:rsid w:val="00F8060A"/>
    <w:rsid w:val="00F8083A"/>
    <w:rsid w:val="00F8121D"/>
    <w:rsid w:val="00F818F9"/>
    <w:rsid w:val="00F81F1C"/>
    <w:rsid w:val="00F82B71"/>
    <w:rsid w:val="00F82CCF"/>
    <w:rsid w:val="00F83993"/>
    <w:rsid w:val="00F83D50"/>
    <w:rsid w:val="00F83F46"/>
    <w:rsid w:val="00F840BB"/>
    <w:rsid w:val="00F84246"/>
    <w:rsid w:val="00F8466F"/>
    <w:rsid w:val="00F8489D"/>
    <w:rsid w:val="00F84926"/>
    <w:rsid w:val="00F84B79"/>
    <w:rsid w:val="00F855DD"/>
    <w:rsid w:val="00F8620F"/>
    <w:rsid w:val="00F86E38"/>
    <w:rsid w:val="00F87065"/>
    <w:rsid w:val="00F87687"/>
    <w:rsid w:val="00F8794C"/>
    <w:rsid w:val="00F87D65"/>
    <w:rsid w:val="00F902DB"/>
    <w:rsid w:val="00F90999"/>
    <w:rsid w:val="00F90BBC"/>
    <w:rsid w:val="00F90D38"/>
    <w:rsid w:val="00F90DB8"/>
    <w:rsid w:val="00F90E07"/>
    <w:rsid w:val="00F90E65"/>
    <w:rsid w:val="00F914D5"/>
    <w:rsid w:val="00F9158A"/>
    <w:rsid w:val="00F915DC"/>
    <w:rsid w:val="00F91A12"/>
    <w:rsid w:val="00F91CAB"/>
    <w:rsid w:val="00F91CDE"/>
    <w:rsid w:val="00F91D1B"/>
    <w:rsid w:val="00F91E04"/>
    <w:rsid w:val="00F92193"/>
    <w:rsid w:val="00F9219C"/>
    <w:rsid w:val="00F9280F"/>
    <w:rsid w:val="00F92AC3"/>
    <w:rsid w:val="00F92BD1"/>
    <w:rsid w:val="00F92DA6"/>
    <w:rsid w:val="00F934C3"/>
    <w:rsid w:val="00F93665"/>
    <w:rsid w:val="00F93CDC"/>
    <w:rsid w:val="00F940E9"/>
    <w:rsid w:val="00F9499C"/>
    <w:rsid w:val="00F94BA5"/>
    <w:rsid w:val="00F94C65"/>
    <w:rsid w:val="00F950BA"/>
    <w:rsid w:val="00F95771"/>
    <w:rsid w:val="00F95A5B"/>
    <w:rsid w:val="00F95B9E"/>
    <w:rsid w:val="00F96145"/>
    <w:rsid w:val="00F97E8E"/>
    <w:rsid w:val="00FA031F"/>
    <w:rsid w:val="00FA0378"/>
    <w:rsid w:val="00FA079D"/>
    <w:rsid w:val="00FA08E5"/>
    <w:rsid w:val="00FA0CC0"/>
    <w:rsid w:val="00FA0DC0"/>
    <w:rsid w:val="00FA0E00"/>
    <w:rsid w:val="00FA10FC"/>
    <w:rsid w:val="00FA11D2"/>
    <w:rsid w:val="00FA12FA"/>
    <w:rsid w:val="00FA133C"/>
    <w:rsid w:val="00FA17D0"/>
    <w:rsid w:val="00FA18D0"/>
    <w:rsid w:val="00FA1C06"/>
    <w:rsid w:val="00FA2138"/>
    <w:rsid w:val="00FA27D7"/>
    <w:rsid w:val="00FA2EE9"/>
    <w:rsid w:val="00FA3822"/>
    <w:rsid w:val="00FA3994"/>
    <w:rsid w:val="00FA3F75"/>
    <w:rsid w:val="00FA473E"/>
    <w:rsid w:val="00FA4847"/>
    <w:rsid w:val="00FA498F"/>
    <w:rsid w:val="00FA51AB"/>
    <w:rsid w:val="00FA54A2"/>
    <w:rsid w:val="00FA5683"/>
    <w:rsid w:val="00FA5A6F"/>
    <w:rsid w:val="00FA5AC1"/>
    <w:rsid w:val="00FA685B"/>
    <w:rsid w:val="00FA6903"/>
    <w:rsid w:val="00FA72BA"/>
    <w:rsid w:val="00FA745D"/>
    <w:rsid w:val="00FA7D67"/>
    <w:rsid w:val="00FA7E0B"/>
    <w:rsid w:val="00FB0250"/>
    <w:rsid w:val="00FB0BA0"/>
    <w:rsid w:val="00FB103E"/>
    <w:rsid w:val="00FB1560"/>
    <w:rsid w:val="00FB15D3"/>
    <w:rsid w:val="00FB185C"/>
    <w:rsid w:val="00FB2F47"/>
    <w:rsid w:val="00FB351A"/>
    <w:rsid w:val="00FB368F"/>
    <w:rsid w:val="00FB3CF6"/>
    <w:rsid w:val="00FB4071"/>
    <w:rsid w:val="00FB4965"/>
    <w:rsid w:val="00FB4EC2"/>
    <w:rsid w:val="00FB5000"/>
    <w:rsid w:val="00FB552A"/>
    <w:rsid w:val="00FB594D"/>
    <w:rsid w:val="00FB6637"/>
    <w:rsid w:val="00FB6E62"/>
    <w:rsid w:val="00FB70A6"/>
    <w:rsid w:val="00FB7B59"/>
    <w:rsid w:val="00FB7C0B"/>
    <w:rsid w:val="00FB7C9E"/>
    <w:rsid w:val="00FC01B4"/>
    <w:rsid w:val="00FC0373"/>
    <w:rsid w:val="00FC03CC"/>
    <w:rsid w:val="00FC0B13"/>
    <w:rsid w:val="00FC0B4F"/>
    <w:rsid w:val="00FC0B7A"/>
    <w:rsid w:val="00FC0D81"/>
    <w:rsid w:val="00FC0F94"/>
    <w:rsid w:val="00FC1D4C"/>
    <w:rsid w:val="00FC212A"/>
    <w:rsid w:val="00FC2A4B"/>
    <w:rsid w:val="00FC2F4E"/>
    <w:rsid w:val="00FC30A2"/>
    <w:rsid w:val="00FC392C"/>
    <w:rsid w:val="00FC3AFC"/>
    <w:rsid w:val="00FC3B23"/>
    <w:rsid w:val="00FC4545"/>
    <w:rsid w:val="00FC48CD"/>
    <w:rsid w:val="00FC4C4D"/>
    <w:rsid w:val="00FC51E4"/>
    <w:rsid w:val="00FC51E8"/>
    <w:rsid w:val="00FC5456"/>
    <w:rsid w:val="00FC558C"/>
    <w:rsid w:val="00FC5B11"/>
    <w:rsid w:val="00FC6293"/>
    <w:rsid w:val="00FC63B4"/>
    <w:rsid w:val="00FC6691"/>
    <w:rsid w:val="00FC6CA1"/>
    <w:rsid w:val="00FC7BA5"/>
    <w:rsid w:val="00FC7BD3"/>
    <w:rsid w:val="00FC7DAC"/>
    <w:rsid w:val="00FC7E87"/>
    <w:rsid w:val="00FD00E5"/>
    <w:rsid w:val="00FD0246"/>
    <w:rsid w:val="00FD0490"/>
    <w:rsid w:val="00FD085C"/>
    <w:rsid w:val="00FD1427"/>
    <w:rsid w:val="00FD16C1"/>
    <w:rsid w:val="00FD1831"/>
    <w:rsid w:val="00FD1DBF"/>
    <w:rsid w:val="00FD257A"/>
    <w:rsid w:val="00FD2B5E"/>
    <w:rsid w:val="00FD2D04"/>
    <w:rsid w:val="00FD320A"/>
    <w:rsid w:val="00FD344A"/>
    <w:rsid w:val="00FD3E10"/>
    <w:rsid w:val="00FD3E53"/>
    <w:rsid w:val="00FD4231"/>
    <w:rsid w:val="00FD517E"/>
    <w:rsid w:val="00FD5A68"/>
    <w:rsid w:val="00FD6381"/>
    <w:rsid w:val="00FD6408"/>
    <w:rsid w:val="00FD6489"/>
    <w:rsid w:val="00FD6A50"/>
    <w:rsid w:val="00FD6F25"/>
    <w:rsid w:val="00FD7347"/>
    <w:rsid w:val="00FD7596"/>
    <w:rsid w:val="00FD766B"/>
    <w:rsid w:val="00FD768D"/>
    <w:rsid w:val="00FD7C2D"/>
    <w:rsid w:val="00FE007C"/>
    <w:rsid w:val="00FE142D"/>
    <w:rsid w:val="00FE1A8D"/>
    <w:rsid w:val="00FE1D1E"/>
    <w:rsid w:val="00FE2BB6"/>
    <w:rsid w:val="00FE2BCE"/>
    <w:rsid w:val="00FE3451"/>
    <w:rsid w:val="00FE3610"/>
    <w:rsid w:val="00FE3776"/>
    <w:rsid w:val="00FE3CC3"/>
    <w:rsid w:val="00FE3D19"/>
    <w:rsid w:val="00FE3E0D"/>
    <w:rsid w:val="00FE3FA6"/>
    <w:rsid w:val="00FE42F5"/>
    <w:rsid w:val="00FE4336"/>
    <w:rsid w:val="00FE435B"/>
    <w:rsid w:val="00FE436C"/>
    <w:rsid w:val="00FE491C"/>
    <w:rsid w:val="00FE4F8F"/>
    <w:rsid w:val="00FE5112"/>
    <w:rsid w:val="00FE5228"/>
    <w:rsid w:val="00FE55D1"/>
    <w:rsid w:val="00FE55E9"/>
    <w:rsid w:val="00FE57A6"/>
    <w:rsid w:val="00FE598B"/>
    <w:rsid w:val="00FE5A22"/>
    <w:rsid w:val="00FE5FA3"/>
    <w:rsid w:val="00FE61F5"/>
    <w:rsid w:val="00FE6323"/>
    <w:rsid w:val="00FE6B1F"/>
    <w:rsid w:val="00FE6D21"/>
    <w:rsid w:val="00FE77B0"/>
    <w:rsid w:val="00FE7A5C"/>
    <w:rsid w:val="00FF101E"/>
    <w:rsid w:val="00FF1528"/>
    <w:rsid w:val="00FF181D"/>
    <w:rsid w:val="00FF1FA4"/>
    <w:rsid w:val="00FF2A57"/>
    <w:rsid w:val="00FF2AF1"/>
    <w:rsid w:val="00FF3072"/>
    <w:rsid w:val="00FF36E4"/>
    <w:rsid w:val="00FF4329"/>
    <w:rsid w:val="00FF48AD"/>
    <w:rsid w:val="00FF582D"/>
    <w:rsid w:val="00FF5921"/>
    <w:rsid w:val="00FF5BD0"/>
    <w:rsid w:val="00FF5DFB"/>
    <w:rsid w:val="00FF615C"/>
    <w:rsid w:val="00FF6643"/>
    <w:rsid w:val="00FF6647"/>
    <w:rsid w:val="00FF7DC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F857756-FCD1-421F-88FF-19D15DCB1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0267"/>
    <w:pPr>
      <w:overflowPunct w:val="0"/>
      <w:autoSpaceDE w:val="0"/>
      <w:autoSpaceDN w:val="0"/>
      <w:adjustRightInd w:val="0"/>
      <w:jc w:val="both"/>
      <w:textAlignment w:val="baseline"/>
    </w:pPr>
    <w:rPr>
      <w:sz w:val="24"/>
    </w:rPr>
  </w:style>
  <w:style w:type="paragraph" w:styleId="Heading1">
    <w:name w:val="heading 1"/>
    <w:basedOn w:val="Normal"/>
    <w:next w:val="BodyText3"/>
    <w:link w:val="Heading1Char"/>
    <w:autoRedefine/>
    <w:uiPriority w:val="9"/>
    <w:qFormat/>
    <w:rsid w:val="00CB5D47"/>
    <w:pPr>
      <w:keepNext/>
      <w:widowControl w:val="0"/>
      <w:numPr>
        <w:numId w:val="3"/>
      </w:numPr>
      <w:spacing w:before="240" w:after="240"/>
      <w:jc w:val="center"/>
      <w:outlineLvl w:val="0"/>
    </w:pPr>
    <w:rPr>
      <w:rFonts w:cs="Arial"/>
      <w:b/>
      <w:bCs/>
      <w:caps/>
      <w:snapToGrid w:val="0"/>
      <w:kern w:val="32"/>
      <w:szCs w:val="24"/>
    </w:rPr>
  </w:style>
  <w:style w:type="paragraph" w:styleId="Heading2">
    <w:name w:val="heading 2"/>
    <w:basedOn w:val="Normal"/>
    <w:next w:val="BodyText3"/>
    <w:autoRedefine/>
    <w:qFormat/>
    <w:rsid w:val="00CB5D47"/>
    <w:pPr>
      <w:keepNext/>
      <w:widowControl w:val="0"/>
      <w:numPr>
        <w:ilvl w:val="1"/>
        <w:numId w:val="3"/>
      </w:numPr>
      <w:spacing w:before="240" w:after="120"/>
      <w:outlineLvl w:val="1"/>
    </w:pPr>
    <w:rPr>
      <w:rFonts w:cs="Arial"/>
      <w:b/>
      <w:bCs/>
      <w:iCs/>
      <w:snapToGrid w:val="0"/>
      <w:szCs w:val="28"/>
    </w:rPr>
  </w:style>
  <w:style w:type="paragraph" w:styleId="Heading3">
    <w:name w:val="heading 3"/>
    <w:basedOn w:val="Normal"/>
    <w:next w:val="BodyText3"/>
    <w:autoRedefine/>
    <w:qFormat/>
    <w:rsid w:val="006B0E62"/>
    <w:pPr>
      <w:keepNext/>
      <w:widowControl w:val="0"/>
      <w:numPr>
        <w:ilvl w:val="2"/>
        <w:numId w:val="3"/>
      </w:numPr>
      <w:spacing w:before="120" w:after="120"/>
      <w:outlineLvl w:val="2"/>
    </w:pPr>
    <w:rPr>
      <w:rFonts w:cs="Arial"/>
      <w:b/>
      <w:bCs/>
      <w:snapToGrid w:val="0"/>
      <w:szCs w:val="26"/>
    </w:rPr>
  </w:style>
  <w:style w:type="paragraph" w:styleId="Heading4">
    <w:name w:val="heading 4"/>
    <w:basedOn w:val="Normal"/>
    <w:next w:val="Normal"/>
    <w:qFormat/>
    <w:rsid w:val="00CB5D47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CB5D47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CB5D47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CB5D47"/>
    <w:pPr>
      <w:numPr>
        <w:ilvl w:val="6"/>
        <w:numId w:val="3"/>
      </w:numPr>
      <w:spacing w:before="240" w:after="60"/>
      <w:outlineLvl w:val="6"/>
    </w:pPr>
    <w:rPr>
      <w:szCs w:val="24"/>
    </w:rPr>
  </w:style>
  <w:style w:type="paragraph" w:styleId="Heading8">
    <w:name w:val="heading 8"/>
    <w:basedOn w:val="Normal"/>
    <w:next w:val="Normal"/>
    <w:qFormat/>
    <w:rsid w:val="00CB5D47"/>
    <w:pPr>
      <w:numPr>
        <w:ilvl w:val="7"/>
        <w:numId w:val="3"/>
      </w:numPr>
      <w:spacing w:before="240" w:after="60"/>
      <w:outlineLvl w:val="7"/>
    </w:pPr>
    <w:rPr>
      <w:i/>
      <w:iCs/>
      <w:szCs w:val="24"/>
    </w:rPr>
  </w:style>
  <w:style w:type="paragraph" w:styleId="Heading9">
    <w:name w:val="heading 9"/>
    <w:basedOn w:val="Normal"/>
    <w:next w:val="Normal"/>
    <w:qFormat/>
    <w:rsid w:val="00CB5D47"/>
    <w:pPr>
      <w:numPr>
        <w:ilvl w:val="8"/>
        <w:numId w:val="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B5D47"/>
    <w:pPr>
      <w:tabs>
        <w:tab w:val="left" w:pos="360"/>
      </w:tabs>
      <w:ind w:firstLine="360"/>
    </w:pPr>
    <w:rPr>
      <w:rFonts w:ascii="Times" w:hAnsi="Times"/>
      <w:snapToGrid w:val="0"/>
      <w:sz w:val="22"/>
    </w:rPr>
  </w:style>
  <w:style w:type="paragraph" w:styleId="Title">
    <w:name w:val="Title"/>
    <w:basedOn w:val="Normal"/>
    <w:qFormat/>
    <w:rsid w:val="00CB5D47"/>
    <w:pPr>
      <w:widowControl w:val="0"/>
      <w:spacing w:before="240" w:after="60"/>
      <w:jc w:val="center"/>
      <w:outlineLvl w:val="0"/>
    </w:pPr>
    <w:rPr>
      <w:rFonts w:cs="Arial"/>
      <w:b/>
      <w:bCs/>
      <w:snapToGrid w:val="0"/>
      <w:kern w:val="28"/>
      <w:sz w:val="28"/>
      <w:szCs w:val="32"/>
    </w:rPr>
  </w:style>
  <w:style w:type="paragraph" w:styleId="ListNumber">
    <w:name w:val="List Number"/>
    <w:basedOn w:val="Normal"/>
    <w:rsid w:val="00CB5D47"/>
    <w:pPr>
      <w:widowControl w:val="0"/>
      <w:numPr>
        <w:numId w:val="1"/>
      </w:numPr>
    </w:pPr>
    <w:rPr>
      <w:snapToGrid w:val="0"/>
    </w:rPr>
  </w:style>
  <w:style w:type="paragraph" w:styleId="Caption">
    <w:name w:val="caption"/>
    <w:basedOn w:val="Normal"/>
    <w:next w:val="Normal"/>
    <w:autoRedefine/>
    <w:uiPriority w:val="35"/>
    <w:qFormat/>
    <w:rsid w:val="006C0537"/>
    <w:pPr>
      <w:keepNext/>
      <w:spacing w:after="200" w:line="276" w:lineRule="auto"/>
      <w:jc w:val="center"/>
    </w:pPr>
    <w:rPr>
      <w:rFonts w:eastAsiaTheme="minorHAnsi"/>
      <w:iCs/>
      <w:color w:val="000000" w:themeColor="text1"/>
      <w:szCs w:val="18"/>
    </w:rPr>
  </w:style>
  <w:style w:type="paragraph" w:styleId="Header">
    <w:name w:val="header"/>
    <w:basedOn w:val="Normal"/>
    <w:link w:val="HeaderChar"/>
    <w:rsid w:val="00CB5D4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B5D4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B5D47"/>
  </w:style>
  <w:style w:type="paragraph" w:styleId="ListBullet2">
    <w:name w:val="List Bullet 2"/>
    <w:basedOn w:val="Normal"/>
    <w:autoRedefine/>
    <w:rsid w:val="00CB5D47"/>
    <w:pPr>
      <w:widowControl w:val="0"/>
      <w:numPr>
        <w:numId w:val="2"/>
      </w:numPr>
      <w:wordWrap w:val="0"/>
      <w:overflowPunct/>
      <w:adjustRightInd/>
      <w:spacing w:line="280" w:lineRule="exact"/>
      <w:textAlignment w:val="auto"/>
    </w:pPr>
    <w:rPr>
      <w:rFonts w:eastAsia="Batang"/>
      <w:kern w:val="2"/>
      <w:szCs w:val="24"/>
      <w:lang w:eastAsia="ko-KR"/>
    </w:rPr>
  </w:style>
  <w:style w:type="paragraph" w:styleId="BodyText3">
    <w:name w:val="Body Text 3"/>
    <w:basedOn w:val="Normal"/>
    <w:link w:val="BodyText3Char"/>
    <w:autoRedefine/>
    <w:rsid w:val="00BC7685"/>
    <w:pPr>
      <w:wordWrap w:val="0"/>
      <w:overflowPunct/>
      <w:adjustRightInd/>
      <w:spacing w:after="120" w:line="276" w:lineRule="auto"/>
      <w:textAlignment w:val="auto"/>
    </w:pPr>
    <w:rPr>
      <w:rFonts w:eastAsia="Batang"/>
      <w:kern w:val="2"/>
      <w:szCs w:val="24"/>
      <w:lang w:eastAsia="ko-KR"/>
    </w:rPr>
  </w:style>
  <w:style w:type="paragraph" w:styleId="FootnoteText">
    <w:name w:val="footnote text"/>
    <w:basedOn w:val="Normal"/>
    <w:semiHidden/>
    <w:rsid w:val="00CB5D47"/>
    <w:pPr>
      <w:widowControl w:val="0"/>
      <w:wordWrap w:val="0"/>
      <w:overflowPunct/>
      <w:adjustRightInd/>
      <w:spacing w:line="280" w:lineRule="exact"/>
      <w:textAlignment w:val="auto"/>
    </w:pPr>
    <w:rPr>
      <w:rFonts w:eastAsia="Batang"/>
      <w:kern w:val="2"/>
      <w:lang w:eastAsia="ko-KR"/>
    </w:rPr>
  </w:style>
  <w:style w:type="character" w:styleId="FootnoteReference">
    <w:name w:val="footnote reference"/>
    <w:basedOn w:val="DefaultParagraphFont"/>
    <w:rsid w:val="00CB5D47"/>
    <w:rPr>
      <w:vertAlign w:val="superscript"/>
    </w:rPr>
  </w:style>
  <w:style w:type="paragraph" w:customStyle="1" w:styleId="abstract">
    <w:name w:val="abstract"/>
    <w:basedOn w:val="BodyText3"/>
    <w:rsid w:val="00CB5D47"/>
    <w:pPr>
      <w:spacing w:line="240" w:lineRule="exact"/>
      <w:ind w:left="720" w:right="720"/>
    </w:pPr>
    <w:rPr>
      <w:sz w:val="20"/>
    </w:rPr>
  </w:style>
  <w:style w:type="paragraph" w:styleId="BodyText2">
    <w:name w:val="Body Text 2"/>
    <w:basedOn w:val="Normal"/>
    <w:autoRedefine/>
    <w:rsid w:val="00CB5D47"/>
    <w:pPr>
      <w:widowControl w:val="0"/>
      <w:wordWrap w:val="0"/>
      <w:overflowPunct/>
      <w:adjustRightInd/>
      <w:spacing w:before="120" w:after="120" w:line="280" w:lineRule="exact"/>
      <w:textAlignment w:val="auto"/>
    </w:pPr>
    <w:rPr>
      <w:rFonts w:eastAsia="Batang"/>
      <w:kern w:val="2"/>
      <w:szCs w:val="24"/>
      <w:lang w:eastAsia="ko-KR"/>
    </w:rPr>
  </w:style>
  <w:style w:type="character" w:styleId="Hyperlink">
    <w:name w:val="Hyperlink"/>
    <w:basedOn w:val="DefaultParagraphFont"/>
    <w:rsid w:val="00CB5D47"/>
    <w:rPr>
      <w:color w:val="0000FF"/>
      <w:u w:val="single"/>
    </w:rPr>
  </w:style>
  <w:style w:type="paragraph" w:styleId="NormalWeb">
    <w:name w:val="Normal (Web)"/>
    <w:basedOn w:val="Normal"/>
    <w:uiPriority w:val="99"/>
    <w:rsid w:val="00CB5D47"/>
    <w:pPr>
      <w:overflowPunct/>
      <w:autoSpaceDE/>
      <w:autoSpaceDN/>
      <w:adjustRightInd/>
      <w:spacing w:before="100" w:beforeAutospacing="1" w:after="100" w:afterAutospacing="1" w:line="280" w:lineRule="exact"/>
      <w:textAlignment w:val="auto"/>
    </w:pPr>
    <w:rPr>
      <w:rFonts w:ascii="Batang" w:eastAsia="Batang" w:hAnsi="Batang"/>
      <w:color w:val="000000"/>
      <w:szCs w:val="24"/>
      <w:lang w:eastAsia="ko-KR"/>
    </w:rPr>
  </w:style>
  <w:style w:type="character" w:customStyle="1" w:styleId="MTEquationSection">
    <w:name w:val="MTEquationSection"/>
    <w:basedOn w:val="DefaultParagraphFont"/>
    <w:rsid w:val="00CB5D47"/>
    <w:rPr>
      <w:vanish w:val="0"/>
      <w:color w:val="FF0000"/>
    </w:rPr>
  </w:style>
  <w:style w:type="paragraph" w:customStyle="1" w:styleId="MTDisplayEquation">
    <w:name w:val="MTDisplayEquation"/>
    <w:basedOn w:val="BodyText3"/>
    <w:next w:val="Normal"/>
    <w:rsid w:val="00CB5D47"/>
    <w:pPr>
      <w:tabs>
        <w:tab w:val="center" w:pos="4680"/>
        <w:tab w:val="right" w:pos="9360"/>
      </w:tabs>
      <w:spacing w:before="240" w:after="240"/>
    </w:pPr>
  </w:style>
  <w:style w:type="paragraph" w:customStyle="1" w:styleId="AbstractHead">
    <w:name w:val="Abstract Head"/>
    <w:basedOn w:val="Normal"/>
    <w:next w:val="abstract"/>
    <w:autoRedefine/>
    <w:rsid w:val="00CB5D47"/>
    <w:pPr>
      <w:spacing w:before="240" w:after="240"/>
      <w:jc w:val="center"/>
    </w:pPr>
    <w:rPr>
      <w:b/>
      <w:bCs/>
    </w:rPr>
  </w:style>
  <w:style w:type="paragraph" w:styleId="DocumentMap">
    <w:name w:val="Document Map"/>
    <w:basedOn w:val="Normal"/>
    <w:semiHidden/>
    <w:rsid w:val="00CB5D47"/>
    <w:pPr>
      <w:shd w:val="clear" w:color="auto" w:fill="000080"/>
    </w:pPr>
    <w:rPr>
      <w:rFonts w:ascii="Tahoma" w:hAnsi="Tahoma" w:cs="Tahoma"/>
    </w:rPr>
  </w:style>
  <w:style w:type="paragraph" w:styleId="BodyText">
    <w:name w:val="Body Text"/>
    <w:basedOn w:val="Normal"/>
    <w:rsid w:val="00CB5D47"/>
    <w:pPr>
      <w:spacing w:after="120"/>
    </w:pPr>
  </w:style>
  <w:style w:type="paragraph" w:styleId="ListParagraph">
    <w:name w:val="List Paragraph"/>
    <w:basedOn w:val="Normal"/>
    <w:uiPriority w:val="34"/>
    <w:qFormat/>
    <w:rsid w:val="003344A2"/>
    <w:pPr>
      <w:widowControl w:val="0"/>
      <w:overflowPunct/>
      <w:autoSpaceDE/>
      <w:autoSpaceDN/>
      <w:adjustRightInd/>
      <w:ind w:leftChars="400" w:left="840"/>
      <w:textAlignment w:val="auto"/>
    </w:pPr>
    <w:rPr>
      <w:rFonts w:asciiTheme="minorHAnsi" w:hAnsiTheme="minorHAnsi" w:cstheme="minorBidi"/>
      <w:kern w:val="2"/>
      <w:sz w:val="21"/>
      <w:szCs w:val="22"/>
      <w:lang w:eastAsia="ja-JP"/>
    </w:rPr>
  </w:style>
  <w:style w:type="paragraph" w:customStyle="1" w:styleId="Eqn">
    <w:name w:val="Eqn"/>
    <w:basedOn w:val="Normal"/>
    <w:rsid w:val="00D9435D"/>
    <w:pPr>
      <w:widowControl w:val="0"/>
      <w:tabs>
        <w:tab w:val="center" w:pos="4860"/>
        <w:tab w:val="right" w:pos="9180"/>
      </w:tabs>
      <w:wordWrap w:val="0"/>
      <w:overflowPunct/>
      <w:adjustRightInd/>
      <w:textAlignment w:val="auto"/>
    </w:pPr>
    <w:rPr>
      <w:kern w:val="2"/>
      <w:szCs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35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35D"/>
    <w:rPr>
      <w:rFonts w:ascii="Segoe UI" w:hAnsi="Segoe UI" w:cs="Segoe UI"/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F6628D"/>
    <w:rPr>
      <w:sz w:val="24"/>
    </w:rPr>
  </w:style>
  <w:style w:type="table" w:styleId="TableGrid">
    <w:name w:val="Table Grid"/>
    <w:basedOn w:val="TableNormal"/>
    <w:uiPriority w:val="39"/>
    <w:rsid w:val="00201A99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4935D1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935D1"/>
  </w:style>
  <w:style w:type="character" w:styleId="EndnoteReference">
    <w:name w:val="endnote reference"/>
    <w:basedOn w:val="DefaultParagraphFont"/>
    <w:uiPriority w:val="99"/>
    <w:semiHidden/>
    <w:unhideWhenUsed/>
    <w:rsid w:val="004935D1"/>
    <w:rPr>
      <w:vertAlign w:val="superscript"/>
    </w:rPr>
  </w:style>
  <w:style w:type="character" w:customStyle="1" w:styleId="Heading1Char">
    <w:name w:val="Heading 1 Char"/>
    <w:basedOn w:val="DefaultParagraphFont"/>
    <w:link w:val="Heading1"/>
    <w:uiPriority w:val="9"/>
    <w:rsid w:val="00782BB5"/>
    <w:rPr>
      <w:rFonts w:cs="Arial"/>
      <w:b/>
      <w:bCs/>
      <w:caps/>
      <w:snapToGrid w:val="0"/>
      <w:kern w:val="32"/>
      <w:sz w:val="24"/>
      <w:szCs w:val="24"/>
    </w:rPr>
  </w:style>
  <w:style w:type="paragraph" w:styleId="Bibliography">
    <w:name w:val="Bibliography"/>
    <w:basedOn w:val="Normal"/>
    <w:next w:val="Normal"/>
    <w:uiPriority w:val="37"/>
    <w:unhideWhenUsed/>
    <w:rsid w:val="00782BB5"/>
  </w:style>
  <w:style w:type="paragraph" w:customStyle="1" w:styleId="Default">
    <w:name w:val="Default"/>
    <w:rsid w:val="00784BC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uiPriority w:val="1"/>
    <w:qFormat/>
    <w:rsid w:val="00C37EB5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table" w:customStyle="1" w:styleId="PlainTable21">
    <w:name w:val="Plain Table 21"/>
    <w:basedOn w:val="TableNormal"/>
    <w:uiPriority w:val="42"/>
    <w:rsid w:val="00087DC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4E74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7496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749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74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7496"/>
    <w:rPr>
      <w:b/>
      <w:bCs/>
    </w:rPr>
  </w:style>
  <w:style w:type="character" w:customStyle="1" w:styleId="BodyText3Char">
    <w:name w:val="Body Text 3 Char"/>
    <w:basedOn w:val="DefaultParagraphFont"/>
    <w:link w:val="BodyText3"/>
    <w:rsid w:val="00BC7685"/>
    <w:rPr>
      <w:rFonts w:eastAsia="Batang"/>
      <w:kern w:val="2"/>
      <w:sz w:val="24"/>
      <w:szCs w:val="24"/>
      <w:lang w:eastAsia="ko-KR"/>
    </w:rPr>
  </w:style>
  <w:style w:type="character" w:styleId="BookTitle">
    <w:name w:val="Book Title"/>
    <w:basedOn w:val="DefaultParagraphFont"/>
    <w:uiPriority w:val="33"/>
    <w:qFormat/>
    <w:rsid w:val="00B22DA9"/>
    <w:rPr>
      <w:b/>
      <w:bCs/>
      <w:i/>
      <w:iCs/>
      <w:spacing w:val="5"/>
    </w:rPr>
  </w:style>
  <w:style w:type="character" w:styleId="IntenseReference">
    <w:name w:val="Intense Reference"/>
    <w:basedOn w:val="DefaultParagraphFont"/>
    <w:uiPriority w:val="32"/>
    <w:qFormat/>
    <w:rsid w:val="00B22DA9"/>
    <w:rPr>
      <w:b/>
      <w:bCs/>
      <w:smallCaps/>
      <w:color w:val="5B9BD5" w:themeColor="accent1"/>
      <w:spacing w:val="5"/>
    </w:rPr>
  </w:style>
  <w:style w:type="character" w:styleId="SubtleReference">
    <w:name w:val="Subtle Reference"/>
    <w:basedOn w:val="DefaultParagraphFont"/>
    <w:uiPriority w:val="31"/>
    <w:qFormat/>
    <w:rsid w:val="00B22DA9"/>
    <w:rPr>
      <w:smallCaps/>
      <w:color w:val="5A5A5A" w:themeColor="text1" w:themeTint="A5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22DA9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22DA9"/>
    <w:rPr>
      <w:i/>
      <w:iCs/>
      <w:color w:val="5B9BD5" w:themeColor="accent1"/>
      <w:sz w:val="24"/>
    </w:rPr>
  </w:style>
  <w:style w:type="paragraph" w:styleId="Quote">
    <w:name w:val="Quote"/>
    <w:basedOn w:val="Normal"/>
    <w:next w:val="Normal"/>
    <w:link w:val="QuoteChar"/>
    <w:uiPriority w:val="29"/>
    <w:qFormat/>
    <w:rsid w:val="00B22DA9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22DA9"/>
    <w:rPr>
      <w:i/>
      <w:iCs/>
      <w:color w:val="404040" w:themeColor="text1" w:themeTint="BF"/>
      <w:sz w:val="24"/>
    </w:rPr>
  </w:style>
  <w:style w:type="character" w:styleId="Strong">
    <w:name w:val="Strong"/>
    <w:basedOn w:val="DefaultParagraphFont"/>
    <w:uiPriority w:val="22"/>
    <w:qFormat/>
    <w:rsid w:val="00B22DA9"/>
    <w:rPr>
      <w:b/>
      <w:bCs/>
    </w:rPr>
  </w:style>
  <w:style w:type="character" w:styleId="IntenseEmphasis">
    <w:name w:val="Intense Emphasis"/>
    <w:basedOn w:val="DefaultParagraphFont"/>
    <w:uiPriority w:val="21"/>
    <w:qFormat/>
    <w:rsid w:val="00B22DA9"/>
    <w:rPr>
      <w:i/>
      <w:iCs/>
      <w:color w:val="5B9BD5" w:themeColor="accent1"/>
    </w:rPr>
  </w:style>
  <w:style w:type="character" w:styleId="Emphasis">
    <w:name w:val="Emphasis"/>
    <w:basedOn w:val="DefaultParagraphFont"/>
    <w:uiPriority w:val="20"/>
    <w:qFormat/>
    <w:rsid w:val="00B22DA9"/>
    <w:rPr>
      <w:i/>
      <w:iCs/>
    </w:rPr>
  </w:style>
  <w:style w:type="character" w:styleId="SubtleEmphasis">
    <w:name w:val="Subtle Emphasis"/>
    <w:basedOn w:val="DefaultParagraphFont"/>
    <w:uiPriority w:val="19"/>
    <w:qFormat/>
    <w:rsid w:val="00B22DA9"/>
    <w:rPr>
      <w:i/>
      <w:iCs/>
      <w:color w:val="404040" w:themeColor="text1" w:themeTint="BF"/>
    </w:rPr>
  </w:style>
  <w:style w:type="paragraph" w:styleId="Subtitle">
    <w:name w:val="Subtitle"/>
    <w:basedOn w:val="Normal"/>
    <w:next w:val="Normal"/>
    <w:link w:val="SubtitleChar"/>
    <w:uiPriority w:val="11"/>
    <w:qFormat/>
    <w:rsid w:val="00B22DA9"/>
    <w:pPr>
      <w:numPr>
        <w:ilvl w:val="1"/>
      </w:numPr>
      <w:spacing w:after="160"/>
    </w:pPr>
    <w:rPr>
      <w:rFonts w:asciiTheme="minorHAnsi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B22DA9"/>
    <w:rPr>
      <w:rFonts w:asciiTheme="minorHAnsi" w:hAnsiTheme="minorHAnsi" w:cstheme="minorBidi"/>
      <w:color w:val="5A5A5A" w:themeColor="text1" w:themeTint="A5"/>
      <w:spacing w:val="15"/>
      <w:sz w:val="22"/>
      <w:szCs w:val="22"/>
    </w:rPr>
  </w:style>
  <w:style w:type="paragraph" w:customStyle="1" w:styleId="EndNoteBibliographyTitle">
    <w:name w:val="EndNote Bibliography Title"/>
    <w:basedOn w:val="Normal"/>
    <w:link w:val="EndNoteBibliographyTitleChar"/>
    <w:rsid w:val="000D1784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BodyText3Char"/>
    <w:link w:val="EndNoteBibliographyTitle"/>
    <w:rsid w:val="000D1784"/>
    <w:rPr>
      <w:rFonts w:eastAsia="Batang"/>
      <w:noProof/>
      <w:kern w:val="2"/>
      <w:sz w:val="24"/>
      <w:szCs w:val="24"/>
      <w:lang w:eastAsia="ko-KR"/>
    </w:rPr>
  </w:style>
  <w:style w:type="paragraph" w:customStyle="1" w:styleId="EndNoteBibliography">
    <w:name w:val="EndNote Bibliography"/>
    <w:basedOn w:val="Normal"/>
    <w:link w:val="EndNoteBibliographyChar"/>
    <w:rsid w:val="00F45D26"/>
    <w:rPr>
      <w:noProof/>
    </w:rPr>
  </w:style>
  <w:style w:type="character" w:customStyle="1" w:styleId="EndNoteBibliographyChar">
    <w:name w:val="EndNote Bibliography Char"/>
    <w:basedOn w:val="BodyText3Char"/>
    <w:link w:val="EndNoteBibliography"/>
    <w:rsid w:val="00F45D26"/>
    <w:rPr>
      <w:rFonts w:eastAsia="Batang"/>
      <w:noProof/>
      <w:kern w:val="2"/>
      <w:sz w:val="24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F90BBC"/>
    <w:rPr>
      <w:color w:val="808080"/>
    </w:rPr>
  </w:style>
  <w:style w:type="character" w:customStyle="1" w:styleId="apple-converted-space">
    <w:name w:val="apple-converted-space"/>
    <w:basedOn w:val="DefaultParagraphFont"/>
    <w:rsid w:val="00B51D1D"/>
  </w:style>
  <w:style w:type="paragraph" w:styleId="ListBullet">
    <w:name w:val="List Bullet"/>
    <w:basedOn w:val="Normal"/>
    <w:uiPriority w:val="99"/>
    <w:unhideWhenUsed/>
    <w:rsid w:val="00601AC0"/>
    <w:pPr>
      <w:numPr>
        <w:numId w:val="30"/>
      </w:numPr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EB5948"/>
    <w:pPr>
      <w:spacing w:after="200" w:line="276" w:lineRule="auto"/>
    </w:pPr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71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9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12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3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4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9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46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97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1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29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43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B6A995-9D61-4C0E-808A-912FC8C30F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50</TotalTime>
  <Pages>4</Pages>
  <Words>640</Words>
  <Characters>365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OF THE PAPER: CENTERED, UPPERCASE, 14 POINT TIMES NEW ROMAN, ON SECOND LINE FROM THE TOP MARGIN, PREFERRABLY NOT MORE TH</vt:lpstr>
    </vt:vector>
  </TitlesOfParts>
  <Company>ORNL</Company>
  <LinksUpToDate>false</LinksUpToDate>
  <CharactersWithSpaces>4286</CharactersWithSpaces>
  <SharedDoc>false</SharedDoc>
  <HLinks>
    <vt:vector size="6" baseType="variant">
      <vt:variant>
        <vt:i4>327753</vt:i4>
      </vt:variant>
      <vt:variant>
        <vt:i4>10</vt:i4>
      </vt:variant>
      <vt:variant>
        <vt:i4>0</vt:i4>
      </vt:variant>
      <vt:variant>
        <vt:i4>5</vt:i4>
      </vt:variant>
      <vt:variant>
        <vt:lpwstr>http://www.sns.gov/documentation/sns_brochure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HE PAPER: CENTERED, UPPERCASE, 14 POINT TIMES NEW ROMAN, ON SECOND LINE FROM THE TOP MARGIN, PREFERRABLY NOT MORE TH</dc:title>
  <dc:subject/>
  <dc:creator>ang zhu</dc:creator>
  <cp:keywords/>
  <dc:description/>
  <cp:lastModifiedBy>ang zhu</cp:lastModifiedBy>
  <cp:revision>3368</cp:revision>
  <cp:lastPrinted>2015-11-17T15:44:00Z</cp:lastPrinted>
  <dcterms:created xsi:type="dcterms:W3CDTF">2015-03-31T02:46:00Z</dcterms:created>
  <dcterms:modified xsi:type="dcterms:W3CDTF">2015-11-18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